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303AE1" w14:textId="77777777" w:rsidR="00EB5B8F" w:rsidRDefault="00EB5B8F" w:rsidP="00EB5B8F">
      <w:pPr>
        <w:pStyle w:val="a5"/>
      </w:pPr>
      <w:r>
        <w:t>МИНИСТЕРСТВО ЦИФРОВОГО РАЗВИТИЯ, СВЯЗИ И МАССОВЫХ КОММУНИКАЦИЙ РОССИЙСКОЙ ФЕДЕРАЦИИ</w:t>
      </w:r>
    </w:p>
    <w:p w14:paraId="3C4F8F92" w14:textId="77777777" w:rsidR="00EB5B8F" w:rsidRDefault="00EB5B8F" w:rsidP="00EB5B8F">
      <w:pPr>
        <w:jc w:val="center"/>
        <w:rPr>
          <w:sz w:val="28"/>
        </w:rPr>
      </w:pPr>
      <w:r>
        <w:rPr>
          <w:sz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5343B8F7" w14:textId="77777777" w:rsidR="00EB5B8F" w:rsidRDefault="00EB5B8F" w:rsidP="00EB5B8F">
      <w:pPr>
        <w:pStyle w:val="a5"/>
      </w:pPr>
      <w:r w:rsidRPr="00450BE6">
        <w:t>МОСКОВСКИЙ ТЕХНИЧЕСКИЙ УНИВЕРСИТЕТ СВЯЗИ И ИНФОРМАТИКИ</w:t>
      </w:r>
    </w:p>
    <w:p w14:paraId="681BCF45" w14:textId="77777777" w:rsidR="00EB5B8F" w:rsidRDefault="00EB5B8F" w:rsidP="00EB5B8F">
      <w:pPr>
        <w:pStyle w:val="a5"/>
      </w:pPr>
      <w:r>
        <w:t>__________________________________________________________</w:t>
      </w:r>
    </w:p>
    <w:p w14:paraId="0DEB675B" w14:textId="77777777" w:rsidR="00EB5B8F" w:rsidRDefault="00EB5B8F" w:rsidP="00EB5B8F">
      <w:pPr>
        <w:pStyle w:val="a5"/>
        <w:rPr>
          <w:b w:val="0"/>
        </w:rPr>
      </w:pPr>
    </w:p>
    <w:p w14:paraId="1AE8C702" w14:textId="77777777" w:rsidR="00EB5B8F" w:rsidRDefault="00EB5B8F" w:rsidP="00EB5B8F">
      <w:pPr>
        <w:pStyle w:val="a5"/>
        <w:rPr>
          <w:b w:val="0"/>
          <w:sz w:val="32"/>
        </w:rPr>
      </w:pPr>
      <w:r w:rsidRPr="00450BE6">
        <w:rPr>
          <w:b w:val="0"/>
          <w:sz w:val="32"/>
        </w:rPr>
        <w:t>Факультет СиСС</w:t>
      </w:r>
    </w:p>
    <w:p w14:paraId="6F274CFF" w14:textId="77777777" w:rsidR="00EB5B8F" w:rsidRDefault="00EB5B8F" w:rsidP="00EB5B8F">
      <w:pPr>
        <w:pStyle w:val="a5"/>
        <w:rPr>
          <w:b w:val="0"/>
          <w:sz w:val="32"/>
        </w:rPr>
      </w:pPr>
      <w:r>
        <w:rPr>
          <w:b w:val="0"/>
          <w:sz w:val="32"/>
        </w:rPr>
        <w:t>Кафедра общей теории связи</w:t>
      </w:r>
    </w:p>
    <w:p w14:paraId="51C1D875" w14:textId="77777777" w:rsidR="00EB5B8F" w:rsidRDefault="00EB5B8F" w:rsidP="00EB5B8F">
      <w:pPr>
        <w:pStyle w:val="a5"/>
        <w:rPr>
          <w:b w:val="0"/>
          <w:sz w:val="32"/>
        </w:rPr>
      </w:pPr>
    </w:p>
    <w:p w14:paraId="1499EA3B" w14:textId="77777777" w:rsidR="00EB5B8F" w:rsidRDefault="00EB5B8F" w:rsidP="00EB5B8F">
      <w:pPr>
        <w:pStyle w:val="a5"/>
        <w:rPr>
          <w:b w:val="0"/>
          <w:sz w:val="32"/>
        </w:rPr>
      </w:pPr>
    </w:p>
    <w:p w14:paraId="6FBB9839" w14:textId="77777777" w:rsidR="00EB5B8F" w:rsidRDefault="00EB5B8F" w:rsidP="00EB5B8F">
      <w:pPr>
        <w:pStyle w:val="a5"/>
        <w:rPr>
          <w:sz w:val="36"/>
        </w:rPr>
      </w:pPr>
      <w:r>
        <w:rPr>
          <w:sz w:val="36"/>
        </w:rPr>
        <w:t>ЛАБОРАТОРНАЯ РАБОТА</w:t>
      </w:r>
    </w:p>
    <w:p w14:paraId="0ACBA4CB" w14:textId="77777777" w:rsidR="00EB5B8F" w:rsidRPr="00B274E9" w:rsidRDefault="00EB5B8F" w:rsidP="00EB5B8F">
      <w:pPr>
        <w:pStyle w:val="a5"/>
        <w:rPr>
          <w:sz w:val="36"/>
        </w:rPr>
      </w:pPr>
      <w:r>
        <w:rPr>
          <w:sz w:val="36"/>
        </w:rPr>
        <w:t>№ 26-</w:t>
      </w:r>
      <w:r w:rsidRPr="00B274E9">
        <w:rPr>
          <w:sz w:val="36"/>
        </w:rPr>
        <w:t>2</w:t>
      </w:r>
    </w:p>
    <w:p w14:paraId="417DAA61" w14:textId="77777777" w:rsidR="00EB5B8F" w:rsidRDefault="00EB5B8F" w:rsidP="00EB5B8F">
      <w:pPr>
        <w:pStyle w:val="a5"/>
        <w:rPr>
          <w:b w:val="0"/>
          <w:sz w:val="32"/>
        </w:rPr>
      </w:pPr>
      <w:r>
        <w:rPr>
          <w:b w:val="0"/>
          <w:sz w:val="32"/>
        </w:rPr>
        <w:t>по дисциплине «Цифровая обработка сигналов»</w:t>
      </w:r>
    </w:p>
    <w:p w14:paraId="0CFE32A5" w14:textId="77777777" w:rsidR="00EB5B8F" w:rsidRDefault="00EB5B8F" w:rsidP="00EB5B8F">
      <w:pPr>
        <w:pStyle w:val="a5"/>
        <w:rPr>
          <w:b w:val="0"/>
          <w:sz w:val="32"/>
        </w:rPr>
      </w:pPr>
      <w:r>
        <w:rPr>
          <w:b w:val="0"/>
          <w:sz w:val="32"/>
        </w:rPr>
        <w:t>на тему:</w:t>
      </w:r>
    </w:p>
    <w:p w14:paraId="0EE98A88" w14:textId="77777777" w:rsidR="00EB5B8F" w:rsidRDefault="00EB5B8F" w:rsidP="00EB5B8F">
      <w:pPr>
        <w:pStyle w:val="a5"/>
        <w:rPr>
          <w:sz w:val="32"/>
        </w:rPr>
      </w:pPr>
      <w:r w:rsidRPr="006328A3">
        <w:rPr>
          <w:sz w:val="32"/>
        </w:rPr>
        <w:t>«Анализ рекурсивных цифровых фильтров 1-го и 2-го порядка»</w:t>
      </w:r>
    </w:p>
    <w:p w14:paraId="30744BCA" w14:textId="77777777" w:rsidR="00EB5B8F" w:rsidRDefault="00EB5B8F" w:rsidP="00EB5B8F">
      <w:pPr>
        <w:pStyle w:val="a5"/>
        <w:rPr>
          <w:sz w:val="32"/>
        </w:rPr>
      </w:pPr>
    </w:p>
    <w:p w14:paraId="788C49B0" w14:textId="518B92A8" w:rsidR="00EB5B8F" w:rsidRDefault="00EB5B8F" w:rsidP="00EB5B8F">
      <w:pPr>
        <w:pStyle w:val="a5"/>
        <w:rPr>
          <w:b w:val="0"/>
          <w:sz w:val="32"/>
        </w:rPr>
      </w:pPr>
      <w:r>
        <w:rPr>
          <w:b w:val="0"/>
          <w:sz w:val="32"/>
        </w:rPr>
        <w:t>Вариант №1</w:t>
      </w:r>
      <w:r w:rsidR="002A3519">
        <w:rPr>
          <w:b w:val="0"/>
          <w:sz w:val="32"/>
        </w:rPr>
        <w:t>3</w:t>
      </w:r>
    </w:p>
    <w:p w14:paraId="38F3E5D1" w14:textId="77777777" w:rsidR="00EB5B8F" w:rsidRDefault="00EB5B8F" w:rsidP="00EB5B8F">
      <w:pPr>
        <w:pStyle w:val="a5"/>
        <w:jc w:val="right"/>
        <w:rPr>
          <w:b w:val="0"/>
          <w:sz w:val="32"/>
        </w:rPr>
      </w:pPr>
    </w:p>
    <w:p w14:paraId="7FC44695" w14:textId="77777777" w:rsidR="00EB5B8F" w:rsidRDefault="00EB5B8F" w:rsidP="00EB5B8F">
      <w:pPr>
        <w:pStyle w:val="a5"/>
        <w:jc w:val="right"/>
        <w:rPr>
          <w:b w:val="0"/>
          <w:sz w:val="32"/>
        </w:rPr>
      </w:pPr>
    </w:p>
    <w:p w14:paraId="27D4C328" w14:textId="77777777" w:rsidR="00EB5B8F" w:rsidRDefault="00EB5B8F" w:rsidP="00EB5B8F">
      <w:pPr>
        <w:pStyle w:val="a5"/>
        <w:jc w:val="right"/>
        <w:rPr>
          <w:b w:val="0"/>
          <w:sz w:val="32"/>
        </w:rPr>
      </w:pPr>
    </w:p>
    <w:p w14:paraId="284FA748" w14:textId="717E5B75" w:rsidR="00EB5B8F" w:rsidRPr="006328A3" w:rsidRDefault="00EB5B8F" w:rsidP="00EB5B8F">
      <w:pPr>
        <w:pStyle w:val="a5"/>
        <w:jc w:val="right"/>
        <w:rPr>
          <w:b w:val="0"/>
        </w:rPr>
      </w:pPr>
      <w:r w:rsidRPr="006328A3">
        <w:rPr>
          <w:b w:val="0"/>
        </w:rPr>
        <w:t>Выполнил: студ. гр. Б</w:t>
      </w:r>
      <w:r w:rsidR="002A3519">
        <w:rPr>
          <w:b w:val="0"/>
        </w:rPr>
        <w:t>КК</w:t>
      </w:r>
      <w:r w:rsidR="002644C3">
        <w:rPr>
          <w:b w:val="0"/>
        </w:rPr>
        <w:t>210</w:t>
      </w:r>
      <w:r w:rsidR="00A229DA">
        <w:rPr>
          <w:b w:val="0"/>
        </w:rPr>
        <w:t>1</w:t>
      </w:r>
    </w:p>
    <w:p w14:paraId="12D12F27" w14:textId="405A8974" w:rsidR="00EB5B8F" w:rsidRPr="006328A3" w:rsidRDefault="002A3519" w:rsidP="00EB5B8F">
      <w:pPr>
        <w:pStyle w:val="a5"/>
        <w:jc w:val="right"/>
        <w:rPr>
          <w:b w:val="0"/>
        </w:rPr>
      </w:pPr>
      <w:r>
        <w:rPr>
          <w:b w:val="0"/>
        </w:rPr>
        <w:t>Климов Эдуард</w:t>
      </w:r>
    </w:p>
    <w:p w14:paraId="7E0AB545" w14:textId="5437C6B3" w:rsidR="00EB5B8F" w:rsidRPr="006328A3" w:rsidRDefault="00EB5B8F" w:rsidP="00EB5B8F">
      <w:pPr>
        <w:pStyle w:val="a5"/>
        <w:jc w:val="right"/>
        <w:rPr>
          <w:b w:val="0"/>
        </w:rPr>
      </w:pPr>
      <w:r w:rsidRPr="006328A3">
        <w:rPr>
          <w:b w:val="0"/>
        </w:rPr>
        <w:t xml:space="preserve">Проверил:      </w:t>
      </w:r>
      <w:r w:rsidR="002A3519">
        <w:rPr>
          <w:b w:val="0"/>
        </w:rPr>
        <w:t>проф</w:t>
      </w:r>
      <w:r w:rsidRPr="006328A3">
        <w:rPr>
          <w:b w:val="0"/>
        </w:rPr>
        <w:t>. каф. ОТС</w:t>
      </w:r>
    </w:p>
    <w:p w14:paraId="7BD90A8E" w14:textId="6433A2E8" w:rsidR="00EB5B8F" w:rsidRDefault="002A3519" w:rsidP="00EB5B8F">
      <w:pPr>
        <w:pStyle w:val="a5"/>
        <w:jc w:val="right"/>
        <w:rPr>
          <w:b w:val="0"/>
        </w:rPr>
      </w:pPr>
      <w:r>
        <w:rPr>
          <w:b w:val="0"/>
        </w:rPr>
        <w:t>Волчков В.П.</w:t>
      </w:r>
    </w:p>
    <w:p w14:paraId="5076D867" w14:textId="77777777" w:rsidR="00EB5B8F" w:rsidRDefault="00EB5B8F" w:rsidP="00EB5B8F">
      <w:pPr>
        <w:pStyle w:val="a5"/>
        <w:jc w:val="right"/>
        <w:rPr>
          <w:b w:val="0"/>
        </w:rPr>
      </w:pPr>
    </w:p>
    <w:p w14:paraId="7A58DA21" w14:textId="77777777" w:rsidR="00EB5B8F" w:rsidRDefault="00EB5B8F" w:rsidP="00EB5B8F">
      <w:pPr>
        <w:pStyle w:val="a5"/>
        <w:jc w:val="right"/>
        <w:rPr>
          <w:b w:val="0"/>
        </w:rPr>
      </w:pPr>
    </w:p>
    <w:p w14:paraId="3DB527B6" w14:textId="77777777" w:rsidR="00EB5B8F" w:rsidRDefault="00EB5B8F" w:rsidP="00EB5B8F">
      <w:pPr>
        <w:pStyle w:val="a5"/>
        <w:jc w:val="right"/>
        <w:rPr>
          <w:b w:val="0"/>
        </w:rPr>
      </w:pPr>
    </w:p>
    <w:p w14:paraId="69C1578B" w14:textId="77777777" w:rsidR="00EB5B8F" w:rsidRDefault="00EB5B8F" w:rsidP="00EB5B8F">
      <w:pPr>
        <w:pStyle w:val="a5"/>
        <w:rPr>
          <w:b w:val="0"/>
        </w:rPr>
      </w:pPr>
      <w:r>
        <w:rPr>
          <w:b w:val="0"/>
        </w:rPr>
        <w:t>(Осенний семестр)</w:t>
      </w:r>
    </w:p>
    <w:p w14:paraId="394854F3" w14:textId="48D6EF30" w:rsidR="00EB5B8F" w:rsidRDefault="00EB5B8F" w:rsidP="00EB5B8F">
      <w:pPr>
        <w:pStyle w:val="a5"/>
        <w:rPr>
          <w:b w:val="0"/>
          <w:bCs/>
        </w:rPr>
      </w:pPr>
      <w:r w:rsidRPr="00B274E9">
        <w:rPr>
          <w:b w:val="0"/>
          <w:bCs/>
        </w:rPr>
        <w:t>Москва 202</w:t>
      </w:r>
      <w:r>
        <w:rPr>
          <w:b w:val="0"/>
          <w:bCs/>
        </w:rPr>
        <w:t>3</w:t>
      </w:r>
    </w:p>
    <w:p w14:paraId="26EFC5DF" w14:textId="77777777" w:rsidR="00EB5B8F" w:rsidRPr="00B274E9" w:rsidRDefault="00EB5B8F" w:rsidP="00EB5B8F">
      <w:pPr>
        <w:pStyle w:val="a7"/>
      </w:pPr>
      <w:r w:rsidRPr="00B274E9">
        <w:lastRenderedPageBreak/>
        <w:t>1. Цель работы</w:t>
      </w:r>
    </w:p>
    <w:p w14:paraId="5786BC73" w14:textId="77777777" w:rsidR="00EB5B8F" w:rsidRDefault="00EB5B8F" w:rsidP="00EB5B8F">
      <w:pPr>
        <w:pStyle w:val="a3"/>
      </w:pPr>
      <w:r>
        <w:t>Провести экспериментальный анализ рекурсивных фильтров (ЦФ) 1-го и 2-го порядка; исследовать частотные и временные характеристики фильтров, их взаимосвязь со значениями коэффициентов ЦФ; определить области устойчивости рекурсивных фильтров 1-го и 2-го порядка.</w:t>
      </w:r>
    </w:p>
    <w:p w14:paraId="66F869B5" w14:textId="77777777" w:rsidR="00EB5B8F" w:rsidRDefault="00EB5B8F" w:rsidP="00EB5B8F">
      <w:pPr>
        <w:pStyle w:val="a7"/>
      </w:pPr>
      <w:r>
        <w:t>2. Выполнение домашнего задания</w:t>
      </w:r>
    </w:p>
    <w:p w14:paraId="62FC2E1A" w14:textId="77777777" w:rsidR="00EB5B8F" w:rsidRDefault="00EB5B8F" w:rsidP="00EB5B8F">
      <w:pPr>
        <w:pStyle w:val="a5"/>
      </w:pPr>
      <w:r>
        <w:t>2.1 Исходные данные варианта</w:t>
      </w:r>
    </w:p>
    <w:p w14:paraId="7F81841E" w14:textId="7671EB72" w:rsidR="00EB5B8F" w:rsidRDefault="00EB5B8F" w:rsidP="00EB5B8F">
      <w:pPr>
        <w:pStyle w:val="a9"/>
      </w:pPr>
      <w:r w:rsidRPr="00B274E9">
        <w:rPr>
          <w:b/>
          <w:bCs/>
        </w:rPr>
        <w:t xml:space="preserve">Табл. </w:t>
      </w:r>
      <w:r w:rsidRPr="00B274E9">
        <w:rPr>
          <w:b/>
          <w:bCs/>
        </w:rPr>
        <w:fldChar w:fldCharType="begin"/>
      </w:r>
      <w:r w:rsidRPr="00B274E9">
        <w:rPr>
          <w:b/>
          <w:bCs/>
        </w:rPr>
        <w:instrText xml:space="preserve"> SEQ Табл. \* ARABIC </w:instrText>
      </w:r>
      <w:r w:rsidRPr="00B274E9">
        <w:rPr>
          <w:b/>
          <w:bCs/>
        </w:rPr>
        <w:fldChar w:fldCharType="separate"/>
      </w:r>
      <w:r w:rsidR="00A5640C">
        <w:rPr>
          <w:b/>
          <w:bCs/>
          <w:noProof/>
        </w:rPr>
        <w:t>1</w:t>
      </w:r>
      <w:r w:rsidRPr="00B274E9">
        <w:rPr>
          <w:b/>
          <w:bCs/>
        </w:rPr>
        <w:fldChar w:fldCharType="end"/>
      </w:r>
      <w:r w:rsidRPr="00B274E9">
        <w:rPr>
          <w:b/>
          <w:bCs/>
        </w:rPr>
        <w:t>.</w:t>
      </w:r>
      <w:r>
        <w:t xml:space="preserve"> Таблица параметров фильтра для своего варианта ДЗ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B5B8F" w14:paraId="1271F873" w14:textId="77777777" w:rsidTr="00EB5B8F">
        <w:trPr>
          <w:jc w:val="center"/>
        </w:trPr>
        <w:tc>
          <w:tcPr>
            <w:tcW w:w="2336" w:type="dxa"/>
            <w:vAlign w:val="center"/>
          </w:tcPr>
          <w:p w14:paraId="33717797" w14:textId="6A68DA30" w:rsidR="00EB5B8F" w:rsidRDefault="00EB5B8F" w:rsidP="00EB5B8F">
            <w:pPr>
              <w:jc w:val="center"/>
            </w:pPr>
            <w:r>
              <w:t>Порядок фильтра</w:t>
            </w:r>
          </w:p>
        </w:tc>
        <w:tc>
          <w:tcPr>
            <w:tcW w:w="2336" w:type="dxa"/>
            <w:vAlign w:val="center"/>
          </w:tcPr>
          <w:p w14:paraId="2305AA02" w14:textId="5B0DA97C" w:rsidR="00EB5B8F" w:rsidRDefault="00EB5B8F" w:rsidP="00EB5B8F">
            <w:pPr>
              <w:jc w:val="center"/>
            </w:pPr>
            <w:r w:rsidRPr="00B274E9">
              <w:rPr>
                <w:bCs/>
                <w:position w:val="-12"/>
                <w:szCs w:val="24"/>
              </w:rPr>
              <w:object w:dxaOrig="240" w:dyaOrig="360" w14:anchorId="34C3EA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7.85pt" o:ole="">
                  <v:imagedata r:id="rId7" o:title=""/>
                </v:shape>
                <o:OLEObject Type="Embed" ProgID="Equation.DSMT4" ShapeID="_x0000_i1025" DrawAspect="Content" ObjectID="_1760460068" r:id="rId8"/>
              </w:object>
            </w:r>
          </w:p>
        </w:tc>
        <w:tc>
          <w:tcPr>
            <w:tcW w:w="2336" w:type="dxa"/>
            <w:vAlign w:val="center"/>
          </w:tcPr>
          <w:p w14:paraId="2B57D383" w14:textId="00876C72" w:rsidR="00EB5B8F" w:rsidRDefault="00EB5B8F" w:rsidP="00EB5B8F">
            <w:pPr>
              <w:jc w:val="center"/>
            </w:pPr>
            <w:r w:rsidRPr="00B274E9">
              <w:rPr>
                <w:bCs/>
                <w:position w:val="-12"/>
                <w:szCs w:val="24"/>
              </w:rPr>
              <w:object w:dxaOrig="240" w:dyaOrig="360" w14:anchorId="68EDA95E">
                <v:shape id="_x0000_i1026" type="#_x0000_t75" style="width:12.1pt;height:17.85pt" o:ole="">
                  <v:imagedata r:id="rId9" o:title=""/>
                </v:shape>
                <o:OLEObject Type="Embed" ProgID="Equation.DSMT4" ShapeID="_x0000_i1026" DrawAspect="Content" ObjectID="_1760460069" r:id="rId10"/>
              </w:object>
            </w:r>
          </w:p>
        </w:tc>
        <w:tc>
          <w:tcPr>
            <w:tcW w:w="2337" w:type="dxa"/>
            <w:vAlign w:val="center"/>
          </w:tcPr>
          <w:p w14:paraId="635A18B0" w14:textId="3084A2F2" w:rsidR="00EB5B8F" w:rsidRDefault="00EB5B8F" w:rsidP="00EB5B8F">
            <w:pPr>
              <w:jc w:val="center"/>
            </w:pPr>
            <w:r w:rsidRPr="00B274E9">
              <w:rPr>
                <w:bCs/>
                <w:position w:val="-12"/>
                <w:szCs w:val="24"/>
              </w:rPr>
              <w:object w:dxaOrig="279" w:dyaOrig="360" w14:anchorId="680F5D8C">
                <v:shape id="_x0000_i1027" type="#_x0000_t75" style="width:14.4pt;height:17.85pt" o:ole="">
                  <v:imagedata r:id="rId11" o:title=""/>
                </v:shape>
                <o:OLEObject Type="Embed" ProgID="Equation.DSMT4" ShapeID="_x0000_i1027" DrawAspect="Content" ObjectID="_1760460070" r:id="rId12"/>
              </w:object>
            </w:r>
          </w:p>
        </w:tc>
      </w:tr>
      <w:tr w:rsidR="00EB5B8F" w14:paraId="263630E9" w14:textId="77777777" w:rsidTr="00EB5B8F">
        <w:trPr>
          <w:jc w:val="center"/>
        </w:trPr>
        <w:tc>
          <w:tcPr>
            <w:tcW w:w="2336" w:type="dxa"/>
            <w:vAlign w:val="center"/>
          </w:tcPr>
          <w:p w14:paraId="39550575" w14:textId="05E7593B" w:rsidR="00EB5B8F" w:rsidRDefault="00EB5B8F" w:rsidP="00EB5B8F">
            <w:pPr>
              <w:jc w:val="center"/>
            </w:pPr>
            <w:r>
              <w:t>1</w:t>
            </w:r>
          </w:p>
        </w:tc>
        <w:tc>
          <w:tcPr>
            <w:tcW w:w="2336" w:type="dxa"/>
            <w:vAlign w:val="center"/>
          </w:tcPr>
          <w:p w14:paraId="0DBF1D64" w14:textId="3F1AE59C" w:rsidR="00EB5B8F" w:rsidRDefault="00EB5B8F" w:rsidP="00EB5B8F">
            <w:pPr>
              <w:jc w:val="center"/>
            </w:pPr>
            <w:r>
              <w:t>1</w:t>
            </w:r>
          </w:p>
        </w:tc>
        <w:tc>
          <w:tcPr>
            <w:tcW w:w="2336" w:type="dxa"/>
            <w:vAlign w:val="center"/>
          </w:tcPr>
          <w:p w14:paraId="77D74E88" w14:textId="636F1399" w:rsidR="00EB5B8F" w:rsidRDefault="002A3519" w:rsidP="00EB5B8F">
            <w:pPr>
              <w:jc w:val="center"/>
            </w:pPr>
            <w:r>
              <w:t>0,89</w:t>
            </w:r>
          </w:p>
        </w:tc>
        <w:tc>
          <w:tcPr>
            <w:tcW w:w="2337" w:type="dxa"/>
            <w:vAlign w:val="center"/>
          </w:tcPr>
          <w:p w14:paraId="19ECA302" w14:textId="08D81D11" w:rsidR="00EB5B8F" w:rsidRDefault="00EB5B8F" w:rsidP="00EB5B8F">
            <w:pPr>
              <w:jc w:val="center"/>
            </w:pPr>
            <w:r>
              <w:t>8 кГц</w:t>
            </w:r>
          </w:p>
        </w:tc>
      </w:tr>
    </w:tbl>
    <w:p w14:paraId="1175C704" w14:textId="77777777" w:rsidR="00EB5B8F" w:rsidRDefault="00EB5B8F" w:rsidP="00EB5B8F">
      <w:pPr>
        <w:pStyle w:val="a5"/>
      </w:pPr>
    </w:p>
    <w:p w14:paraId="0D5BACD2" w14:textId="3655B7B7" w:rsidR="00EB5B8F" w:rsidRDefault="00EB5B8F" w:rsidP="00EB5B8F">
      <w:pPr>
        <w:pStyle w:val="a5"/>
      </w:pPr>
      <w:r>
        <w:t>2.2 Запись разностного уравнения и системной функции</w:t>
      </w:r>
    </w:p>
    <w:p w14:paraId="11019DF4" w14:textId="77777777" w:rsidR="00EB5B8F" w:rsidRDefault="00EB5B8F" w:rsidP="00EB5B8F">
      <w:pPr>
        <w:pStyle w:val="a3"/>
      </w:pPr>
      <w:r>
        <w:t>Разностное уравнение рекурсивного ЦФ 1-го порядка имеет вид:</w:t>
      </w:r>
    </w:p>
    <w:p w14:paraId="06154CD2" w14:textId="270EB6C5" w:rsidR="00EB5B8F" w:rsidRDefault="00EB5B8F" w:rsidP="00EB5B8F">
      <w:pPr>
        <w:pStyle w:val="MTDisplayEquation"/>
      </w:pPr>
      <w:r>
        <w:tab/>
      </w:r>
      <w:r w:rsidRPr="00E048C1">
        <w:rPr>
          <w:position w:val="-32"/>
        </w:rPr>
        <w:object w:dxaOrig="3420" w:dyaOrig="760" w14:anchorId="4316A261">
          <v:shape id="_x0000_i1028" type="#_x0000_t75" style="width:171.05pt;height:38pt" o:ole="">
            <v:imagedata r:id="rId13" o:title=""/>
          </v:shape>
          <o:OLEObject Type="Embed" ProgID="Equation.DSMT4" ShapeID="_x0000_i1028" DrawAspect="Content" ObjectID="_1760460071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A30CA16" w14:textId="77777777" w:rsidR="00EB5B8F" w:rsidRDefault="00EB5B8F" w:rsidP="00EB5B8F">
      <w:pPr>
        <w:pStyle w:val="a3"/>
      </w:pPr>
      <w:r>
        <w:t xml:space="preserve">Пусть задан дискретный сигнал </w:t>
      </w:r>
      <w:r w:rsidRPr="00E048C1">
        <w:rPr>
          <w:position w:val="-14"/>
        </w:rPr>
        <w:object w:dxaOrig="1520" w:dyaOrig="400" w14:anchorId="56602DB7">
          <v:shape id="_x0000_i1029" type="#_x0000_t75" style="width:76.05pt;height:20.15pt" o:ole="">
            <v:imagedata r:id="rId15" o:title=""/>
          </v:shape>
          <o:OLEObject Type="Embed" ProgID="Equation.DSMT4" ShapeID="_x0000_i1029" DrawAspect="Content" ObjectID="_1760460072" r:id="rId16"/>
        </w:object>
      </w:r>
      <w:r w:rsidRPr="00CD5D04">
        <w:t>,</w:t>
      </w:r>
      <w:r w:rsidRPr="00E048C1">
        <w:t xml:space="preserve"> </w:t>
      </w:r>
      <w:r>
        <w:t xml:space="preserve">тогда его односторонним </w:t>
      </w:r>
      <w:r w:rsidRPr="00E048C1">
        <w:rPr>
          <w:position w:val="-10"/>
          <w:lang w:val="en-US"/>
        </w:rPr>
        <w:object w:dxaOrig="2220" w:dyaOrig="320" w14:anchorId="42C6B473">
          <v:shape id="_x0000_i1030" type="#_x0000_t75" style="width:111.15pt;height:15.55pt" o:ole="">
            <v:imagedata r:id="rId17" o:title=""/>
          </v:shape>
          <o:OLEObject Type="Embed" ProgID="Equation.DSMT4" ShapeID="_x0000_i1030" DrawAspect="Content" ObjectID="_1760460073" r:id="rId18"/>
        </w:object>
      </w:r>
      <w:r>
        <w:t xml:space="preserve"> называется:</w:t>
      </w:r>
    </w:p>
    <w:p w14:paraId="3CC597DE" w14:textId="67B087E8" w:rsidR="00EB5B8F" w:rsidRDefault="00EB5B8F" w:rsidP="00EB5B8F">
      <w:pPr>
        <w:pStyle w:val="MTDisplayEquation"/>
      </w:pPr>
      <w:r>
        <w:tab/>
      </w:r>
      <w:r w:rsidRPr="00E048C1">
        <w:rPr>
          <w:position w:val="-28"/>
        </w:rPr>
        <w:object w:dxaOrig="2600" w:dyaOrig="680" w14:anchorId="5C0579FD">
          <v:shape id="_x0000_i1031" type="#_x0000_t75" style="width:129.6pt;height:34pt" o:ole="">
            <v:imagedata r:id="rId19" o:title=""/>
          </v:shape>
          <o:OLEObject Type="Embed" ProgID="Equation.DSMT4" ShapeID="_x0000_i1031" DrawAspect="Content" ObjectID="_1760460074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35FEC74" w14:textId="77777777" w:rsidR="00EB5B8F" w:rsidRDefault="00EB5B8F" w:rsidP="00EB5B8F">
      <w:pPr>
        <w:pStyle w:val="a3"/>
      </w:pPr>
      <w:r>
        <w:t xml:space="preserve">Свойства </w:t>
      </w:r>
      <w:r w:rsidRPr="00E048C1">
        <w:rPr>
          <w:position w:val="-10"/>
          <w:lang w:val="en-US"/>
        </w:rPr>
        <w:object w:dxaOrig="2060" w:dyaOrig="320" w14:anchorId="5925D36C">
          <v:shape id="_x0000_i1032" type="#_x0000_t75" style="width:102.55pt;height:15.55pt" o:ole="">
            <v:imagedata r:id="rId21" o:title=""/>
          </v:shape>
          <o:OLEObject Type="Embed" ProgID="Equation.DSMT4" ShapeID="_x0000_i1032" DrawAspect="Content" ObjectID="_1760460075" r:id="rId22"/>
        </w:object>
      </w:r>
      <w:r>
        <w:t>:</w:t>
      </w:r>
    </w:p>
    <w:p w14:paraId="11FED896" w14:textId="77777777" w:rsidR="00EB5B8F" w:rsidRDefault="00EB5B8F" w:rsidP="00EB5B8F">
      <w:pPr>
        <w:pStyle w:val="a3"/>
      </w:pPr>
      <w:r>
        <w:t>Свойство 1 (линейности):</w:t>
      </w:r>
    </w:p>
    <w:p w14:paraId="78C7C00A" w14:textId="60A9D00C" w:rsidR="00EB5B8F" w:rsidRDefault="00EB5B8F" w:rsidP="00EB5B8F">
      <w:pPr>
        <w:pStyle w:val="MTDisplayEquation"/>
      </w:pPr>
      <w:r>
        <w:tab/>
      </w:r>
      <w:r w:rsidRPr="00E048C1">
        <w:rPr>
          <w:position w:val="-14"/>
        </w:rPr>
        <w:object w:dxaOrig="6480" w:dyaOrig="400" w14:anchorId="1B2CC162">
          <v:shape id="_x0000_i1033" type="#_x0000_t75" style="width:324.3pt;height:20.15pt" o:ole="">
            <v:imagedata r:id="rId23" o:title=""/>
          </v:shape>
          <o:OLEObject Type="Embed" ProgID="Equation.DSMT4" ShapeID="_x0000_i1033" DrawAspect="Content" ObjectID="_1760460076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21F3FC3" w14:textId="77777777" w:rsidR="00EB5B8F" w:rsidRDefault="00EB5B8F" w:rsidP="00EB5B8F">
      <w:pPr>
        <w:pStyle w:val="a3"/>
      </w:pPr>
      <w:r>
        <w:t>Свойство 2 (смещения):</w:t>
      </w:r>
    </w:p>
    <w:p w14:paraId="23DDE6B2" w14:textId="48C64CB6" w:rsidR="00EB5B8F" w:rsidRDefault="00EB5B8F" w:rsidP="00EB5B8F">
      <w:pPr>
        <w:pStyle w:val="MTDisplayEquation"/>
      </w:pPr>
      <w:r>
        <w:tab/>
      </w:r>
      <w:r w:rsidRPr="0063093E">
        <w:rPr>
          <w:position w:val="-14"/>
        </w:rPr>
        <w:object w:dxaOrig="5060" w:dyaOrig="400" w14:anchorId="1F039CB4">
          <v:shape id="_x0000_i1034" type="#_x0000_t75" style="width:252.85pt;height:20.15pt" o:ole="">
            <v:imagedata r:id="rId25" o:title=""/>
          </v:shape>
          <o:OLEObject Type="Embed" ProgID="Equation.DSMT4" ShapeID="_x0000_i1034" DrawAspect="Content" ObjectID="_1760460077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2E7FFC0" w14:textId="77777777" w:rsidR="00EB5B8F" w:rsidRDefault="00EB5B8F" w:rsidP="00EB5B8F">
      <w:pPr>
        <w:pStyle w:val="a3"/>
      </w:pPr>
      <w:r>
        <w:t xml:space="preserve">Пусть на входе ЦФ действует сигнал </w:t>
      </w:r>
      <w:r w:rsidRPr="0063093E">
        <w:rPr>
          <w:position w:val="-14"/>
        </w:rPr>
        <w:object w:dxaOrig="440" w:dyaOrig="400" w14:anchorId="689F5F88">
          <v:shape id="_x0000_i1035" type="#_x0000_t75" style="width:21.9pt;height:20.15pt" o:ole="">
            <v:imagedata r:id="rId27" o:title=""/>
          </v:shape>
          <o:OLEObject Type="Embed" ProgID="Equation.DSMT4" ShapeID="_x0000_i1035" DrawAspect="Content" ObjectID="_1760460078" r:id="rId28"/>
        </w:object>
      </w:r>
      <w:r w:rsidRPr="0063093E">
        <w:t xml:space="preserve">, </w:t>
      </w:r>
      <w:r>
        <w:t xml:space="preserve">а на выходе наблюдается сигнал </w:t>
      </w:r>
      <w:r w:rsidRPr="0063093E">
        <w:rPr>
          <w:position w:val="-14"/>
        </w:rPr>
        <w:object w:dxaOrig="460" w:dyaOrig="400" w14:anchorId="4520E2CF">
          <v:shape id="_x0000_i1036" type="#_x0000_t75" style="width:23.05pt;height:20.15pt" o:ole="">
            <v:imagedata r:id="rId29" o:title=""/>
          </v:shape>
          <o:OLEObject Type="Embed" ProgID="Equation.DSMT4" ShapeID="_x0000_i1036" DrawAspect="Content" ObjectID="_1760460079" r:id="rId30"/>
        </w:object>
      </w:r>
      <w:r w:rsidRPr="0063093E">
        <w:t xml:space="preserve">, </w:t>
      </w:r>
      <w:r>
        <w:t>тогда системной функцией ЦФ называется отношение:</w:t>
      </w:r>
    </w:p>
    <w:p w14:paraId="694B2E5B" w14:textId="08A4C938" w:rsidR="00EB5B8F" w:rsidRDefault="00EB5B8F" w:rsidP="00EB5B8F">
      <w:pPr>
        <w:pStyle w:val="MTDisplayEquation"/>
      </w:pPr>
      <w:r>
        <w:tab/>
      </w:r>
      <w:r w:rsidRPr="0063093E">
        <w:rPr>
          <w:position w:val="-32"/>
        </w:rPr>
        <w:object w:dxaOrig="1440" w:dyaOrig="740" w14:anchorId="19AA0973">
          <v:shape id="_x0000_i1037" type="#_x0000_t75" style="width:1in;height:36.85pt" o:ole="">
            <v:imagedata r:id="rId31" o:title=""/>
          </v:shape>
          <o:OLEObject Type="Embed" ProgID="Equation.DSMT4" ShapeID="_x0000_i1037" DrawAspect="Content" ObjectID="_1760460080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43E4F73" w14:textId="77777777" w:rsidR="00EB5B8F" w:rsidRDefault="00EB5B8F" w:rsidP="00EB5B8F">
      <w:pPr>
        <w:pStyle w:val="a3"/>
      </w:pPr>
      <w:r>
        <w:t xml:space="preserve">Находим (5), применив к обеим частям уравнения (1) </w:t>
      </w:r>
      <w:r w:rsidRPr="0063093E">
        <w:rPr>
          <w:position w:val="-10"/>
        </w:rPr>
        <w:object w:dxaOrig="2060" w:dyaOrig="320" w14:anchorId="2B3949FC">
          <v:shape id="_x0000_i1038" type="#_x0000_t75" style="width:102.55pt;height:15.55pt" o:ole="">
            <v:imagedata r:id="rId33" o:title=""/>
          </v:shape>
          <o:OLEObject Type="Embed" ProgID="Equation.DSMT4" ShapeID="_x0000_i1038" DrawAspect="Content" ObjectID="_1760460081" r:id="rId34"/>
        </w:object>
      </w:r>
      <w:r>
        <w:t xml:space="preserve"> и воспользовавшись свойствами 1 и 2:</w:t>
      </w:r>
    </w:p>
    <w:p w14:paraId="657AA1F4" w14:textId="6D3A8B4B" w:rsidR="00EB5B8F" w:rsidRDefault="00EB5B8F" w:rsidP="00EB5B8F">
      <w:pPr>
        <w:pStyle w:val="MTDisplayEquation"/>
      </w:pPr>
      <w:r>
        <w:lastRenderedPageBreak/>
        <w:tab/>
      </w:r>
      <w:r w:rsidRPr="00335A3B">
        <w:rPr>
          <w:position w:val="-60"/>
        </w:rPr>
        <w:object w:dxaOrig="6500" w:dyaOrig="1280" w14:anchorId="4FD80DC8">
          <v:shape id="_x0000_i1039" type="#_x0000_t75" style="width:324.85pt;height:63.95pt" o:ole="">
            <v:imagedata r:id="rId35" o:title=""/>
          </v:shape>
          <o:OLEObject Type="Embed" ProgID="Equation.DSMT4" ShapeID="_x0000_i1039" DrawAspect="Content" ObjectID="_1760460082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CA3E9CE" w14:textId="77777777" w:rsidR="00EB5B8F" w:rsidRDefault="00EB5B8F" w:rsidP="00EB5B8F">
      <w:pPr>
        <w:pStyle w:val="a3"/>
      </w:pPr>
      <w:r>
        <w:t>Отсюда получаем:</w:t>
      </w:r>
    </w:p>
    <w:p w14:paraId="274D4759" w14:textId="20480423" w:rsidR="00EB5B8F" w:rsidRDefault="00EB5B8F" w:rsidP="00EB5B8F">
      <w:pPr>
        <w:pStyle w:val="MTDisplayEquation"/>
      </w:pPr>
      <w:r>
        <w:tab/>
      </w:r>
      <w:r w:rsidRPr="00335A3B">
        <w:rPr>
          <w:position w:val="-32"/>
        </w:rPr>
        <w:object w:dxaOrig="2580" w:dyaOrig="740" w14:anchorId="2E958534">
          <v:shape id="_x0000_i1040" type="#_x0000_t75" style="width:129pt;height:36.85pt" o:ole="">
            <v:imagedata r:id="rId37" o:title=""/>
          </v:shape>
          <o:OLEObject Type="Embed" ProgID="Equation.DSMT4" ShapeID="_x0000_i1040" DrawAspect="Content" ObjectID="_1760460083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AB6EE0F" w14:textId="77777777" w:rsidR="00EB5B8F" w:rsidRDefault="00EB5B8F" w:rsidP="00EB5B8F">
      <w:pPr>
        <w:pStyle w:val="a5"/>
      </w:pPr>
      <w:r>
        <w:t>2.3 Построение структурной схемы ЦФ</w:t>
      </w:r>
    </w:p>
    <w:p w14:paraId="36D78F4A" w14:textId="27382927" w:rsidR="00EB5B8F" w:rsidRDefault="00EB5B8F" w:rsidP="00EB5B8F">
      <w:pPr>
        <w:pStyle w:val="a3"/>
      </w:pPr>
      <w:r>
        <w:t>Для построения структурной схемы ЦФ будем использовать обозначения основных блоков.</w:t>
      </w:r>
      <w:r w:rsidR="00597406">
        <w:t xml:space="preserve"> Строим структурную схему исходя из определения ЦФ и по формуле системной функции (7).</w:t>
      </w:r>
    </w:p>
    <w:p w14:paraId="06A0DB8F" w14:textId="02A45091" w:rsidR="00EB5B8F" w:rsidRPr="00597406" w:rsidRDefault="00597406" w:rsidP="00EB5B8F">
      <w:pPr>
        <w:pStyle w:val="a3"/>
        <w:jc w:val="center"/>
        <w:rPr>
          <w:lang w:val="en-US"/>
        </w:rPr>
      </w:pPr>
      <w:r>
        <w:rPr>
          <w:noProof/>
          <w:lang w:val="en-US"/>
          <w14:ligatures w14:val="standardContextual"/>
        </w:rPr>
        <mc:AlternateContent>
          <mc:Choice Requires="wpc">
            <w:drawing>
              <wp:inline distT="0" distB="0" distL="0" distR="0" wp14:anchorId="74B38484" wp14:editId="187F0767">
                <wp:extent cx="5181600" cy="2168530"/>
                <wp:effectExtent l="0" t="0" r="0" b="3175"/>
                <wp:docPr id="1309728020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716381972" name="Группа 716381972"/>
                        <wpg:cNvGrpSpPr/>
                        <wpg:grpSpPr>
                          <a:xfrm>
                            <a:off x="0" y="36000"/>
                            <a:ext cx="5091430" cy="2132530"/>
                            <a:chOff x="0" y="227850"/>
                            <a:chExt cx="5091430" cy="2132530"/>
                          </a:xfrm>
                        </wpg:grpSpPr>
                        <pic:pic xmlns:pic="http://schemas.openxmlformats.org/drawingml/2006/picture">
                          <pic:nvPicPr>
                            <pic:cNvPr id="477700034" name="Рисунок 4777000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94325" y="227850"/>
                              <a:ext cx="3676190" cy="180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28519112" name="Надпись 1"/>
                          <wps:cNvSpPr txBox="1"/>
                          <wps:spPr>
                            <a:xfrm>
                              <a:off x="0" y="2027640"/>
                              <a:ext cx="5091430" cy="3327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A46114" w14:textId="55CAEC0C" w:rsidR="00597406" w:rsidRPr="00597406" w:rsidRDefault="00597406" w:rsidP="00597406">
                                <w:pPr>
                                  <w:spacing w:after="200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</w:t>
                                </w:r>
                                <w:r w:rsidRPr="00597406"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>1</w:t>
                                </w: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. </w:t>
                                </w:r>
                                <w:r>
                                  <w:rPr>
                                    <w:rFonts w:eastAsia="Calibri"/>
                                  </w:rPr>
                                  <w:t>Структурная схема</w:t>
                                </w:r>
                                <w:r w:rsidRPr="00597406">
                                  <w:rPr>
                                    <w:rFonts w:eastAsia="Calibri"/>
                                  </w:rPr>
                                  <w:t xml:space="preserve"> рекурсивного ЦФ 1-го порядка (</w:t>
                                </w:r>
                                <w:r w:rsidR="002A3519" w:rsidRPr="00335A3B">
                                  <w:rPr>
                                    <w:iCs/>
                                    <w:position w:val="-12"/>
                                    <w:szCs w:val="18"/>
                                  </w:rPr>
                                  <w:object w:dxaOrig="1560" w:dyaOrig="360" w14:anchorId="2ACBC810">
                                    <v:shape id="_x0000_i1042" type="#_x0000_t75" style="width:77.2pt;height:17.85pt" o:ole="">
                                      <v:imagedata r:id="rId40" o:title=""/>
                                    </v:shape>
                                    <o:OLEObject Type="Embed" ProgID="Equation.DSMT4" ShapeID="_x0000_i1042" DrawAspect="Content" ObjectID="_1760460220" r:id="rId41"/>
                                  </w:object>
                                </w:r>
                                <w:r w:rsidRPr="00597406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4B38484" id="Полотно 1" o:spid="_x0000_s1026" editas="canvas" style="width:408pt;height:170.75pt;mso-position-horizontal-relative:char;mso-position-vertical-relative:line" coordsize="51816,216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">
                <v:shape id="_x0000_s1027" type="#_x0000_t75" style="position:absolute;width:51816;height:21685;visibility:visible;mso-wrap-style:square" filled="t">
                  <v:fill o:detectmouseclick="t"/>
                  <v:path o:connecttype="none"/>
                </v:shape>
                <v:group id="Группа 716381972" o:spid="_x0000_s1028" style="position:absolute;top:360;width:50914;height:21325" coordorigin=",2278" coordsize="50914,21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">
                  <v:shape id="Рисунок 477700034" o:spid="_x0000_s1029" type="#_x0000_t75" style="position:absolute;left:4943;top:2278;width:36762;height:18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">
                    <v:imagedata r:id="rId42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" o:spid="_x0000_s1030" type="#_x0000_t202" style="position:absolute;top:20276;width:50914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" fillcolor="white [3201]" stroked="f" strokeweight=".5pt">
                    <v:textbox>
                      <w:txbxContent>
                        <w:p w14:paraId="49A46114" w14:textId="55CAEC0C" w:rsidR="00597406" w:rsidRPr="00597406" w:rsidRDefault="00597406" w:rsidP="00597406">
                          <w:pPr>
                            <w:spacing w:after="200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</w:t>
                          </w:r>
                          <w:r w:rsidRPr="00597406">
                            <w:rPr>
                              <w:rFonts w:eastAsia="Calibri"/>
                              <w:b/>
                              <w:bCs/>
                            </w:rPr>
                            <w:t>1</w:t>
                          </w: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. </w:t>
                          </w:r>
                          <w:r>
                            <w:rPr>
                              <w:rFonts w:eastAsia="Calibri"/>
                            </w:rPr>
                            <w:t>Структурная схема</w:t>
                          </w:r>
                          <w:r w:rsidRPr="00597406">
                            <w:rPr>
                              <w:rFonts w:eastAsia="Calibri"/>
                            </w:rPr>
                            <w:t xml:space="preserve"> рекурсивного ЦФ 1-го порядка (</w:t>
                          </w:r>
                          <w:r w:rsidR="002A3519" w:rsidRPr="00335A3B">
                            <w:rPr>
                              <w:iCs/>
                              <w:position w:val="-12"/>
                              <w:szCs w:val="18"/>
                            </w:rPr>
                            <w:object w:dxaOrig="1560" w:dyaOrig="360" w14:anchorId="2ACBC810">
                              <v:shape id="_x0000_i1042" type="#_x0000_t75" style="width:77.2pt;height:17.85pt" o:ole="">
                                <v:imagedata r:id="rId40" o:title=""/>
                              </v:shape>
                              <o:OLEObject Type="Embed" ProgID="Equation.DSMT4" ShapeID="_x0000_i1042" DrawAspect="Content" ObjectID="_1760460220" r:id="rId43"/>
                            </w:object>
                          </w:r>
                          <w:r w:rsidRPr="00597406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413AFF9" w14:textId="77777777" w:rsidR="00EB5B8F" w:rsidRPr="002A2ED1" w:rsidRDefault="00EB5B8F" w:rsidP="00EB5B8F">
      <w:pPr>
        <w:pStyle w:val="a5"/>
      </w:pPr>
      <w:r w:rsidRPr="008406F6">
        <w:t xml:space="preserve">2.4 </w:t>
      </w:r>
      <w:r>
        <w:t>Расчет и построение характеристик ЦФ</w:t>
      </w:r>
    </w:p>
    <w:p w14:paraId="6252D80B" w14:textId="77777777" w:rsidR="00EB5B8F" w:rsidRDefault="00EB5B8F" w:rsidP="00EB5B8F">
      <w:pPr>
        <w:pStyle w:val="a3"/>
      </w:pPr>
      <w:r>
        <w:t>Импульсной характеристикой ЦФ (любого) называется его отклик на единичный импульс Кронекера:</w:t>
      </w:r>
    </w:p>
    <w:p w14:paraId="1F37101D" w14:textId="1C04C5A4" w:rsidR="00EB5B8F" w:rsidRDefault="00EB5B8F" w:rsidP="00EB5B8F">
      <w:pPr>
        <w:pStyle w:val="MTDisplayEquation"/>
      </w:pPr>
      <w:r>
        <w:tab/>
      </w:r>
      <w:r w:rsidRPr="00901034">
        <w:rPr>
          <w:position w:val="-54"/>
        </w:rPr>
        <w:object w:dxaOrig="4300" w:dyaOrig="1200" w14:anchorId="3923E3AC">
          <v:shape id="_x0000_i1043" type="#_x0000_t75" style="width:215.4pt;height:59.9pt" o:ole="">
            <v:imagedata r:id="rId44" o:title=""/>
          </v:shape>
          <o:OLEObject Type="Embed" ProgID="Equation.DSMT4" ShapeID="_x0000_i1043" DrawAspect="Content" ObjectID="_1760460084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E71F484" w14:textId="77777777" w:rsidR="00EB5B8F" w:rsidRPr="00CD5D04" w:rsidRDefault="00EB5B8F" w:rsidP="00EB5B8F">
      <w:pPr>
        <w:pStyle w:val="a3"/>
      </w:pPr>
      <w:r w:rsidRPr="00901034">
        <w:rPr>
          <w:position w:val="-12"/>
          <w:lang w:val="en-US"/>
        </w:rPr>
        <w:object w:dxaOrig="240" w:dyaOrig="360" w14:anchorId="30E217C6">
          <v:shape id="_x0000_i1044" type="#_x0000_t75" style="width:12.1pt;height:17.85pt" o:ole="">
            <v:imagedata r:id="rId46" o:title=""/>
          </v:shape>
          <o:OLEObject Type="Embed" ProgID="Equation.DSMT4" ShapeID="_x0000_i1044" DrawAspect="Content" ObjectID="_1760460085" r:id="rId47"/>
        </w:object>
      </w:r>
      <w:r>
        <w:t xml:space="preserve"> </w:t>
      </w:r>
      <w:r w:rsidRPr="00CD5D04">
        <w:t xml:space="preserve">– </w:t>
      </w:r>
      <w:r>
        <w:t>единичный импульс Кронекера.</w:t>
      </w:r>
    </w:p>
    <w:p w14:paraId="14BE267A" w14:textId="77777777" w:rsidR="00EB5B8F" w:rsidRDefault="00EB5B8F" w:rsidP="00EB5B8F">
      <w:pPr>
        <w:pStyle w:val="a3"/>
      </w:pPr>
      <w:r>
        <w:t>Из формулы (8) с учетом начального условия последовательно получаем:</w:t>
      </w:r>
    </w:p>
    <w:p w14:paraId="5DD6C47A" w14:textId="55A565D0" w:rsidR="00EB5B8F" w:rsidRDefault="00EB5B8F" w:rsidP="00EB5B8F">
      <w:pPr>
        <w:pStyle w:val="MTDisplayEquation"/>
      </w:pPr>
      <w:r>
        <w:tab/>
      </w:r>
      <w:r w:rsidRPr="00901034">
        <w:rPr>
          <w:position w:val="-50"/>
        </w:rPr>
        <w:object w:dxaOrig="5940" w:dyaOrig="1120" w14:anchorId="6CB6DC0C">
          <v:shape id="_x0000_i1045" type="#_x0000_t75" style="width:297.2pt;height:56.45pt" o:ole="">
            <v:imagedata r:id="rId48" o:title=""/>
          </v:shape>
          <o:OLEObject Type="Embed" ProgID="Equation.DSMT4" ShapeID="_x0000_i1045" DrawAspect="Content" ObjectID="_1760460086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33C51F7" w14:textId="4DD835AD" w:rsidR="00EB5B8F" w:rsidRPr="00657554" w:rsidRDefault="002A3519" w:rsidP="00EB5B8F">
      <w:pPr>
        <w:pStyle w:val="a3"/>
        <w:jc w:val="center"/>
        <w:rPr>
          <w:lang w:val="en-US"/>
        </w:rPr>
      </w:pPr>
      <w:r>
        <w:rPr>
          <w:noProof/>
          <w:lang w:val="en-US"/>
          <w14:ligatures w14:val="standardContextual"/>
        </w:rPr>
        <w:lastRenderedPageBreak/>
        <mc:AlternateContent>
          <mc:Choice Requires="wpc">
            <w:drawing>
              <wp:inline distT="0" distB="0" distL="0" distR="0" wp14:anchorId="7A8FFB18" wp14:editId="674C663F">
                <wp:extent cx="4303200" cy="3570023"/>
                <wp:effectExtent l="0" t="0" r="2540" b="0"/>
                <wp:docPr id="102665343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742623755" name="Группа 742623755"/>
                        <wpg:cNvGrpSpPr/>
                        <wpg:grpSpPr>
                          <a:xfrm>
                            <a:off x="0" y="0"/>
                            <a:ext cx="4267200" cy="3532505"/>
                            <a:chOff x="0" y="0"/>
                            <a:chExt cx="4267200" cy="3532505"/>
                          </a:xfrm>
                        </wpg:grpSpPr>
                        <pic:pic xmlns:pic="http://schemas.openxmlformats.org/drawingml/2006/picture">
                          <pic:nvPicPr>
                            <pic:cNvPr id="610917790" name="Рисунок 61091779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4267200" cy="32004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20451699" name="Надпись 1"/>
                          <wps:cNvSpPr txBox="1"/>
                          <wps:spPr>
                            <a:xfrm>
                              <a:off x="0" y="3200400"/>
                              <a:ext cx="4064635" cy="3321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E58989" w14:textId="0D4CF9B7" w:rsidR="002A3519" w:rsidRPr="002A3519" w:rsidRDefault="002A3519" w:rsidP="002A3519">
                                <w:pPr>
                                  <w:spacing w:after="200" w:line="254" w:lineRule="auto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</w:t>
                                </w:r>
                                <w:r w:rsidRPr="002A3519"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>2</w:t>
                                </w: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. </w:t>
                                </w:r>
                                <w:r>
                                  <w:rPr>
                                    <w:rFonts w:eastAsia="Calibri"/>
                                  </w:rPr>
                                  <w:t>ИХ</w: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 xml:space="preserve"> рекурсивного ЦФ 1-го порядка (</w:t>
                                </w:r>
                                <w:r w:rsidRPr="00335A3B">
                                  <w:rPr>
                                    <w:iCs/>
                                    <w:position w:val="-12"/>
                                    <w:szCs w:val="18"/>
                                  </w:rPr>
                                  <w:object w:dxaOrig="1560" w:dyaOrig="360" w14:anchorId="681F214A">
                                    <v:shape id="_x0000_i1047" type="#_x0000_t75" style="width:77.2pt;height:17.85pt" o:ole="">
                                      <v:imagedata r:id="rId40" o:title=""/>
                                    </v:shape>
                                    <o:OLEObject Type="Embed" ProgID="Equation.DSMT4" ShapeID="_x0000_i1047" DrawAspect="Content" ObjectID="_1760460221" r:id="rId51"/>
                                  </w:objec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A8FFB18" id="_x0000_s1031" editas="canvas" style="width:338.85pt;height:281.1pt;mso-position-horizontal-relative:char;mso-position-vertical-relative:line" coordsize="43027,3569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">
                <v:shape id="_x0000_s1032" type="#_x0000_t75" style="position:absolute;width:43027;height:35699;visibility:visible;mso-wrap-style:square" filled="t">
                  <v:fill o:detectmouseclick="t"/>
                  <v:path o:connecttype="none"/>
                </v:shape>
                <v:group id="Группа 742623755" o:spid="_x0000_s1033" style="position:absolute;width:42672;height:35325" coordsize="42672,35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">
                  <v:shape id="Рисунок 610917790" o:spid="_x0000_s1034" type="#_x0000_t75" style="position:absolute;width:42672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">
                    <v:imagedata r:id="rId52" o:title=""/>
                  </v:shape>
                  <v:shape id="Надпись 1" o:spid="_x0000_s1035" type="#_x0000_t202" style="position:absolute;top:32004;width:40646;height:3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" fillcolor="white [3201]" stroked="f" strokeweight=".5pt">
                    <v:textbox>
                      <w:txbxContent>
                        <w:p w14:paraId="73E58989" w14:textId="0D4CF9B7" w:rsidR="002A3519" w:rsidRPr="002A3519" w:rsidRDefault="002A3519" w:rsidP="002A3519">
                          <w:pPr>
                            <w:spacing w:after="200" w:line="254" w:lineRule="auto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</w:t>
                          </w:r>
                          <w:r w:rsidRPr="002A3519">
                            <w:rPr>
                              <w:rFonts w:eastAsia="Calibri"/>
                              <w:b/>
                              <w:bCs/>
                            </w:rPr>
                            <w:t>2</w:t>
                          </w: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. </w:t>
                          </w:r>
                          <w:r>
                            <w:rPr>
                              <w:rFonts w:eastAsia="Calibri"/>
                            </w:rPr>
                            <w:t>ИХ</w:t>
                          </w:r>
                          <w:r w:rsidRPr="002A3519">
                            <w:rPr>
                              <w:rFonts w:eastAsia="Calibri"/>
                            </w:rPr>
                            <w:t xml:space="preserve"> рекурсивного ЦФ 1-го порядка (</w:t>
                          </w:r>
                          <w:r w:rsidRPr="00335A3B">
                            <w:rPr>
                              <w:iCs/>
                              <w:position w:val="-12"/>
                              <w:szCs w:val="18"/>
                            </w:rPr>
                            <w:object w:dxaOrig="1560" w:dyaOrig="360" w14:anchorId="681F214A">
                              <v:shape id="_x0000_i1047" type="#_x0000_t75" style="width:77.2pt;height:17.85pt" o:ole="">
                                <v:imagedata r:id="rId40" o:title=""/>
                              </v:shape>
                              <o:OLEObject Type="Embed" ProgID="Equation.DSMT4" ShapeID="_x0000_i1047" DrawAspect="Content" ObjectID="_1760460221" r:id="rId53"/>
                            </w:object>
                          </w:r>
                          <w:r w:rsidRPr="002A3519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C213BD0" w14:textId="77777777" w:rsidR="00EB5B8F" w:rsidRDefault="00EB5B8F" w:rsidP="00EB5B8F">
      <w:pPr>
        <w:pStyle w:val="a3"/>
      </w:pPr>
      <w:r>
        <w:t xml:space="preserve">Переходной функцией </w:t>
      </w:r>
      <w:r w:rsidRPr="008406F6">
        <w:rPr>
          <w:position w:val="-12"/>
        </w:rPr>
        <w:object w:dxaOrig="1320" w:dyaOrig="360" w14:anchorId="3E249F63">
          <v:shape id="_x0000_i1048" type="#_x0000_t75" style="width:66.25pt;height:17.85pt" o:ole="">
            <v:imagedata r:id="rId54" o:title=""/>
          </v:shape>
          <o:OLEObject Type="Embed" ProgID="Equation.DSMT4" ShapeID="_x0000_i1048" DrawAspect="Content" ObjectID="_1760460087" r:id="rId55"/>
        </w:object>
      </w:r>
      <w:r w:rsidRPr="008406F6">
        <w:t xml:space="preserve"> </w:t>
      </w:r>
      <w:r>
        <w:t>цифрового фильтра называется его отклик на дискретный единичный скачок:</w:t>
      </w:r>
    </w:p>
    <w:p w14:paraId="72004E2F" w14:textId="569CD8D4" w:rsidR="00EB5B8F" w:rsidRDefault="00EB5B8F" w:rsidP="00EB5B8F">
      <w:pPr>
        <w:pStyle w:val="MTDisplayEquation"/>
      </w:pPr>
      <w:r>
        <w:tab/>
      </w:r>
      <w:r w:rsidRPr="008406F6">
        <w:rPr>
          <w:position w:val="-30"/>
        </w:rPr>
        <w:object w:dxaOrig="1860" w:dyaOrig="720" w14:anchorId="1E036984">
          <v:shape id="_x0000_i1049" type="#_x0000_t75" style="width:92.75pt;height:36.3pt" o:ole="">
            <v:imagedata r:id="rId56" o:title=""/>
          </v:shape>
          <o:OLEObject Type="Embed" ProgID="Equation.DSMT4" ShapeID="_x0000_i1049" DrawAspect="Content" ObjectID="_1760460088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10C4670D" w14:textId="77777777" w:rsidR="00EB5B8F" w:rsidRDefault="00EB5B8F" w:rsidP="00EB5B8F">
      <w:pPr>
        <w:pStyle w:val="a3"/>
      </w:pPr>
      <w:r>
        <w:t xml:space="preserve">По определению фильтр называется устойчивым, если при ограниченном воздействии </w:t>
      </w:r>
      <w:r w:rsidRPr="00CD5D04">
        <w:rPr>
          <w:position w:val="-14"/>
        </w:rPr>
        <w:object w:dxaOrig="2320" w:dyaOrig="400" w14:anchorId="03F3AA8C">
          <v:shape id="_x0000_i1050" type="#_x0000_t75" style="width:116.35pt;height:20.15pt" o:ole="">
            <v:imagedata r:id="rId58" o:title=""/>
          </v:shape>
          <o:OLEObject Type="Embed" ProgID="Equation.DSMT4" ShapeID="_x0000_i1050" DrawAspect="Content" ObjectID="_1760460089" r:id="rId59"/>
        </w:object>
      </w:r>
      <w:r w:rsidRPr="00CD5D04">
        <w:t xml:space="preserve"> </w:t>
      </w:r>
      <w:r>
        <w:t xml:space="preserve">его выход (отклик) также ограничен, то есть </w:t>
      </w:r>
      <w:r w:rsidRPr="00CD5D04">
        <w:rPr>
          <w:position w:val="-14"/>
        </w:rPr>
        <w:object w:dxaOrig="2340" w:dyaOrig="400" w14:anchorId="35E27C2D">
          <v:shape id="_x0000_i1051" type="#_x0000_t75" style="width:116.95pt;height:20.15pt" o:ole="">
            <v:imagedata r:id="rId60" o:title=""/>
          </v:shape>
          <o:OLEObject Type="Embed" ProgID="Equation.DSMT4" ShapeID="_x0000_i1051" DrawAspect="Content" ObjectID="_1760460090" r:id="rId61"/>
        </w:object>
      </w:r>
    </w:p>
    <w:p w14:paraId="59B20881" w14:textId="77777777" w:rsidR="00EB5B8F" w:rsidRDefault="00EB5B8F" w:rsidP="00EB5B8F">
      <w:pPr>
        <w:pStyle w:val="a3"/>
      </w:pPr>
      <w:r>
        <w:t xml:space="preserve">Из определения выше следует, что для устойчивости ЦФ при действии на входе </w:t>
      </w:r>
      <w:r w:rsidRPr="00CD5D04">
        <w:rPr>
          <w:position w:val="-14"/>
        </w:rPr>
        <w:object w:dxaOrig="680" w:dyaOrig="400" w14:anchorId="4CC2907B">
          <v:shape id="_x0000_i1052" type="#_x0000_t75" style="width:34pt;height:20.15pt" o:ole="">
            <v:imagedata r:id="rId62" o:title=""/>
          </v:shape>
          <o:OLEObject Type="Embed" ProgID="Equation.DSMT4" ShapeID="_x0000_i1052" DrawAspect="Content" ObjectID="_1760460091" r:id="rId63"/>
        </w:object>
      </w:r>
      <w:r w:rsidRPr="00CD5D04">
        <w:t xml:space="preserve"> </w:t>
      </w:r>
      <w:r>
        <w:t xml:space="preserve">на выходе получаем </w:t>
      </w:r>
      <w:r w:rsidRPr="00CD5D04">
        <w:rPr>
          <w:position w:val="-14"/>
        </w:rPr>
        <w:object w:dxaOrig="740" w:dyaOrig="400" w14:anchorId="5F2D991F">
          <v:shape id="_x0000_i1053" type="#_x0000_t75" style="width:36.85pt;height:20.15pt" o:ole="">
            <v:imagedata r:id="rId64" o:title=""/>
          </v:shape>
          <o:OLEObject Type="Embed" ProgID="Equation.DSMT4" ShapeID="_x0000_i1053" DrawAspect="Content" ObjectID="_1760460092" r:id="rId65"/>
        </w:object>
      </w:r>
      <w:r w:rsidRPr="00CD5D04">
        <w:t>.</w:t>
      </w:r>
    </w:p>
    <w:p w14:paraId="1DFD3234" w14:textId="77777777" w:rsidR="00EB5B8F" w:rsidRDefault="00EB5B8F" w:rsidP="00EB5B8F">
      <w:pPr>
        <w:pStyle w:val="a3"/>
      </w:pPr>
      <w:r>
        <w:t>Из (10) следует, что:</w:t>
      </w:r>
    </w:p>
    <w:p w14:paraId="157BB99A" w14:textId="561D9FE7" w:rsidR="00EB5B8F" w:rsidRDefault="00EB5B8F" w:rsidP="00EB5B8F">
      <w:pPr>
        <w:pStyle w:val="MTDisplayEquation"/>
      </w:pPr>
      <w:r>
        <w:tab/>
      </w:r>
      <w:r w:rsidRPr="00CD5D04">
        <w:rPr>
          <w:position w:val="-30"/>
        </w:rPr>
        <w:object w:dxaOrig="2480" w:dyaOrig="720" w14:anchorId="73581D50">
          <v:shape id="_x0000_i1054" type="#_x0000_t75" style="width:123.85pt;height:36.3pt" o:ole="">
            <v:imagedata r:id="rId66" o:title=""/>
          </v:shape>
          <o:OLEObject Type="Embed" ProgID="Equation.DSMT4" ShapeID="_x0000_i1054" DrawAspect="Content" ObjectID="_1760460093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68C1213" w14:textId="77777777" w:rsidR="00EB5B8F" w:rsidRDefault="00EB5B8F" w:rsidP="00EB5B8F">
      <w:pPr>
        <w:pStyle w:val="a3"/>
      </w:pPr>
      <w:r>
        <w:t xml:space="preserve">Любой ЦФ является дискретной линейной системой, действие которого на входной сигнал </w:t>
      </w:r>
      <w:r w:rsidRPr="0031782B">
        <w:rPr>
          <w:position w:val="-14"/>
        </w:rPr>
        <w:object w:dxaOrig="440" w:dyaOrig="400" w14:anchorId="16698B37">
          <v:shape id="_x0000_i1055" type="#_x0000_t75" style="width:21.9pt;height:20.15pt" o:ole="">
            <v:imagedata r:id="rId68" o:title=""/>
          </v:shape>
          <o:OLEObject Type="Embed" ProgID="Equation.DSMT4" ShapeID="_x0000_i1055" DrawAspect="Content" ObjectID="_1760460094" r:id="rId69"/>
        </w:object>
      </w:r>
      <w:r w:rsidRPr="0031782B">
        <w:t xml:space="preserve"> </w:t>
      </w:r>
      <w:r>
        <w:t xml:space="preserve">описывается линейным оператором </w:t>
      </w:r>
      <w:r w:rsidRPr="0031782B">
        <w:rPr>
          <w:position w:val="-14"/>
        </w:rPr>
        <w:object w:dxaOrig="499" w:dyaOrig="400" w14:anchorId="6A0E67EA">
          <v:shape id="_x0000_i1056" type="#_x0000_t75" style="width:24.75pt;height:20.15pt" o:ole="">
            <v:imagedata r:id="rId70" o:title=""/>
          </v:shape>
          <o:OLEObject Type="Embed" ProgID="Equation.DSMT4" ShapeID="_x0000_i1056" DrawAspect="Content" ObjectID="_1760460095" r:id="rId71"/>
        </w:object>
      </w:r>
      <w:r w:rsidRPr="0031782B">
        <w:t xml:space="preserve">. </w:t>
      </w:r>
      <w:r>
        <w:t xml:space="preserve">Это означает, что на выходной сигнал </w:t>
      </w:r>
      <w:r w:rsidRPr="0031782B">
        <w:rPr>
          <w:position w:val="-14"/>
        </w:rPr>
        <w:object w:dxaOrig="1060" w:dyaOrig="400" w14:anchorId="45B558EB">
          <v:shape id="_x0000_i1057" type="#_x0000_t75" style="width:53pt;height:20.15pt" o:ole="">
            <v:imagedata r:id="rId72" o:title=""/>
          </v:shape>
          <o:OLEObject Type="Embed" ProgID="Equation.DSMT4" ShapeID="_x0000_i1057" DrawAspect="Content" ObjectID="_1760460096" r:id="rId73"/>
        </w:object>
      </w:r>
      <w:r>
        <w:rPr>
          <w:lang w:val="en-US"/>
        </w:rPr>
        <w:t xml:space="preserve">, </w:t>
      </w:r>
      <w:r>
        <w:t xml:space="preserve">а если </w:t>
      </w:r>
      <w:r w:rsidRPr="0031782B">
        <w:rPr>
          <w:position w:val="-12"/>
        </w:rPr>
        <w:object w:dxaOrig="2540" w:dyaOrig="360" w14:anchorId="59211233">
          <v:shape id="_x0000_i1058" type="#_x0000_t75" style="width:126.7pt;height:17.85pt" o:ole="">
            <v:imagedata r:id="rId74" o:title=""/>
          </v:shape>
          <o:OLEObject Type="Embed" ProgID="Equation.DSMT4" ShapeID="_x0000_i1058" DrawAspect="Content" ObjectID="_1760460097" r:id="rId75"/>
        </w:object>
      </w:r>
      <w:r>
        <w:rPr>
          <w:lang w:val="en-US"/>
        </w:rPr>
        <w:t xml:space="preserve">, </w:t>
      </w:r>
      <w:r>
        <w:t>то</w:t>
      </w:r>
    </w:p>
    <w:p w14:paraId="069E4789" w14:textId="0513B4F6" w:rsidR="00EB5B8F" w:rsidRDefault="00EB5B8F" w:rsidP="00EB5B8F">
      <w:pPr>
        <w:pStyle w:val="MTDisplayEquation"/>
      </w:pPr>
      <w:r>
        <w:tab/>
      </w:r>
      <w:r w:rsidRPr="0031782B">
        <w:rPr>
          <w:position w:val="-14"/>
        </w:rPr>
        <w:object w:dxaOrig="4080" w:dyaOrig="400" w14:anchorId="64C41EC5">
          <v:shape id="_x0000_i1059" type="#_x0000_t75" style="width:203.9pt;height:20.15pt" o:ole="">
            <v:imagedata r:id="rId76" o:title=""/>
          </v:shape>
          <o:OLEObject Type="Embed" ProgID="Equation.DSMT4" ShapeID="_x0000_i1059" DrawAspect="Content" ObjectID="_1760460098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012B0414" w14:textId="77777777" w:rsidR="00EB5B8F" w:rsidRDefault="00EB5B8F" w:rsidP="00EB5B8F">
      <w:pPr>
        <w:pStyle w:val="a3"/>
      </w:pPr>
      <w:r>
        <w:t xml:space="preserve">Следовательно, если </w:t>
      </w:r>
      <w:r w:rsidRPr="0031782B">
        <w:rPr>
          <w:position w:val="-12"/>
        </w:rPr>
        <w:object w:dxaOrig="700" w:dyaOrig="360" w14:anchorId="52DD4927">
          <v:shape id="_x0000_i1060" type="#_x0000_t75" style="width:35.15pt;height:17.85pt" o:ole="">
            <v:imagedata r:id="rId78" o:title=""/>
          </v:shape>
          <o:OLEObject Type="Embed" ProgID="Equation.DSMT4" ShapeID="_x0000_i1060" DrawAspect="Content" ObjectID="_1760460099" r:id="rId79"/>
        </w:object>
      </w:r>
      <w:r w:rsidRPr="0031782B">
        <w:t xml:space="preserve">, </w:t>
      </w:r>
      <w:r>
        <w:t>то из (11) и (12) имеем:</w:t>
      </w:r>
    </w:p>
    <w:p w14:paraId="6A48144F" w14:textId="1A14CC05" w:rsidR="00EB5B8F" w:rsidRDefault="00EB5B8F" w:rsidP="00EB5B8F">
      <w:pPr>
        <w:pStyle w:val="MTDisplayEquation"/>
      </w:pPr>
      <w:r>
        <w:tab/>
      </w:r>
      <w:r w:rsidRPr="0031782B">
        <w:rPr>
          <w:position w:val="-28"/>
        </w:rPr>
        <w:object w:dxaOrig="4020" w:dyaOrig="680" w14:anchorId="0E4C31FD">
          <v:shape id="_x0000_i1061" type="#_x0000_t75" style="width:201pt;height:34pt" o:ole="">
            <v:imagedata r:id="rId80" o:title=""/>
          </v:shape>
          <o:OLEObject Type="Embed" ProgID="Equation.DSMT4" ShapeID="_x0000_i1061" DrawAspect="Content" ObjectID="_1760460100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A3FF882" w14:textId="77777777" w:rsidR="00EB5B8F" w:rsidRDefault="00EB5B8F" w:rsidP="00EB5B8F">
      <w:pPr>
        <w:pStyle w:val="a3"/>
        <w:rPr>
          <w:lang w:val="en-US"/>
        </w:rPr>
      </w:pPr>
      <w:r>
        <w:lastRenderedPageBreak/>
        <w:t xml:space="preserve">Делаем замену переменных </w:t>
      </w:r>
      <w:r w:rsidRPr="00E82326">
        <w:rPr>
          <w:position w:val="-10"/>
        </w:rPr>
        <w:object w:dxaOrig="2439" w:dyaOrig="320" w14:anchorId="1C268211">
          <v:shape id="_x0000_i1062" type="#_x0000_t75" style="width:122.1pt;height:15.55pt" o:ole="">
            <v:imagedata r:id="rId82" o:title=""/>
          </v:shape>
          <o:OLEObject Type="Embed" ProgID="Equation.DSMT4" ShapeID="_x0000_i1062" DrawAspect="Content" ObjectID="_1760460101" r:id="rId83"/>
        </w:object>
      </w:r>
      <w:r>
        <w:rPr>
          <w:lang w:val="en-US"/>
        </w:rPr>
        <w:t>:</w:t>
      </w:r>
    </w:p>
    <w:p w14:paraId="332D886A" w14:textId="16474F88" w:rsidR="00EB5B8F" w:rsidRDefault="00EB5B8F" w:rsidP="00EB5B8F">
      <w:pPr>
        <w:pStyle w:val="MTDisplayEquation"/>
        <w:rPr>
          <w:lang w:val="en-US"/>
        </w:rPr>
      </w:pPr>
      <w:r>
        <w:rPr>
          <w:lang w:val="en-US"/>
        </w:rPr>
        <w:tab/>
      </w:r>
      <w:r w:rsidRPr="00E82326">
        <w:rPr>
          <w:position w:val="-28"/>
          <w:lang w:val="en-US"/>
        </w:rPr>
        <w:object w:dxaOrig="960" w:dyaOrig="680" w14:anchorId="0C5880C6">
          <v:shape id="_x0000_i1063" type="#_x0000_t75" style="width:47.8pt;height:34pt" o:ole="">
            <v:imagedata r:id="rId84" o:title=""/>
          </v:shape>
          <o:OLEObject Type="Embed" ProgID="Equation.DSMT4" ShapeID="_x0000_i1063" DrawAspect="Content" ObjectID="_1760460102" r:id="rId8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A5640C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4D727A4" w14:textId="77777777" w:rsidR="00EB5B8F" w:rsidRDefault="00EB5B8F" w:rsidP="00EB5B8F">
      <w:pPr>
        <w:pStyle w:val="a3"/>
      </w:pPr>
      <w:r>
        <w:t>Из (14) с учетом начального условия и (9) последовательно получаем:</w:t>
      </w:r>
    </w:p>
    <w:p w14:paraId="7D18B64F" w14:textId="53C8354F" w:rsidR="00EB5B8F" w:rsidRDefault="00EB5B8F" w:rsidP="00EB5B8F">
      <w:pPr>
        <w:pStyle w:val="MTDisplayEquation"/>
      </w:pPr>
      <w:r>
        <w:tab/>
      </w:r>
      <w:r w:rsidRPr="00E82326">
        <w:rPr>
          <w:position w:val="-50"/>
        </w:rPr>
        <w:object w:dxaOrig="4080" w:dyaOrig="1120" w14:anchorId="3A50E10E">
          <v:shape id="_x0000_i1064" type="#_x0000_t75" style="width:203.9pt;height:56.45pt" o:ole="">
            <v:imagedata r:id="rId86" o:title=""/>
          </v:shape>
          <o:OLEObject Type="Embed" ProgID="Equation.DSMT4" ShapeID="_x0000_i1064" DrawAspect="Content" ObjectID="_1760460103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3816FF18" w14:textId="41FD8470" w:rsidR="00EB5B8F" w:rsidRDefault="002A3519" w:rsidP="00EB5B8F">
      <w:pPr>
        <w:pStyle w:val="a3"/>
        <w:jc w:val="center"/>
        <w:rPr>
          <w:lang w:val="en-US"/>
        </w:rPr>
      </w:pPr>
      <w:r>
        <w:rPr>
          <w:noProof/>
          <w:lang w:val="en-US"/>
          <w14:ligatures w14:val="standardContextual"/>
        </w:rPr>
        <mc:AlternateContent>
          <mc:Choice Requires="wpc">
            <w:drawing>
              <wp:inline distT="0" distB="0" distL="0" distR="0" wp14:anchorId="35CE9F12" wp14:editId="41771167">
                <wp:extent cx="4303200" cy="3567869"/>
                <wp:effectExtent l="0" t="0" r="2540" b="0"/>
                <wp:docPr id="1989063788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59237545" name="Группа 59237545"/>
                        <wpg:cNvGrpSpPr/>
                        <wpg:grpSpPr>
                          <a:xfrm>
                            <a:off x="0" y="0"/>
                            <a:ext cx="4267200" cy="3531870"/>
                            <a:chOff x="0" y="0"/>
                            <a:chExt cx="4267200" cy="3531870"/>
                          </a:xfrm>
                        </wpg:grpSpPr>
                        <pic:pic xmlns:pic="http://schemas.openxmlformats.org/drawingml/2006/picture">
                          <pic:nvPicPr>
                            <pic:cNvPr id="407242122" name="Рисунок 40724212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4267200" cy="32004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01520425" name="Надпись 1"/>
                          <wps:cNvSpPr txBox="1"/>
                          <wps:spPr>
                            <a:xfrm>
                              <a:off x="94275" y="3200400"/>
                              <a:ext cx="4064635" cy="33147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4B82672" w14:textId="29CAFC06" w:rsidR="002A3519" w:rsidRPr="002A3519" w:rsidRDefault="002A3519" w:rsidP="002A3519">
                                <w:pPr>
                                  <w:spacing w:after="200" w:line="252" w:lineRule="auto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</w:t>
                                </w:r>
                                <w:r w:rsidRPr="002A3519"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>3</w:t>
                                </w: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. </w: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ПХ рекурсивного ЦФ 1-го порядка (</w:t>
                                </w:r>
                                <w:r w:rsidRPr="00335A3B">
                                  <w:rPr>
                                    <w:iCs/>
                                    <w:position w:val="-12"/>
                                    <w:szCs w:val="18"/>
                                  </w:rPr>
                                  <w:object w:dxaOrig="1560" w:dyaOrig="360" w14:anchorId="583CA677">
                                    <v:shape id="_x0000_i1066" type="#_x0000_t75" style="width:77.2pt;height:17.85pt" o:ole="">
                                      <v:imagedata r:id="rId40" o:title=""/>
                                    </v:shape>
                                    <o:OLEObject Type="Embed" ProgID="Equation.DSMT4" ShapeID="_x0000_i1066" DrawAspect="Content" ObjectID="_1760460222" r:id="rId89"/>
                                  </w:objec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5CE9F12" id="Полотно 2" o:spid="_x0000_s1036" editas="canvas" style="width:338.85pt;height:280.95pt;mso-position-horizontal-relative:char;mso-position-vertical-relative:line" coordsize="43027,3567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">
                <v:shape id="_x0000_s1037" type="#_x0000_t75" style="position:absolute;width:43027;height:35674;visibility:visible;mso-wrap-style:square" filled="t">
                  <v:fill o:detectmouseclick="t"/>
                  <v:path o:connecttype="none"/>
                </v:shape>
                <v:group id="Группа 59237545" o:spid="_x0000_s1038" style="position:absolute;width:42672;height:35318" coordsize="42672,35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">
                  <v:shape id="Рисунок 407242122" o:spid="_x0000_s1039" type="#_x0000_t75" style="position:absolute;width:42672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">
                    <v:imagedata r:id="rId90" o:title=""/>
                  </v:shape>
                  <v:shape id="Надпись 1" o:spid="_x0000_s1040" type="#_x0000_t202" style="position:absolute;left:942;top:32004;width:40647;height:3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" fillcolor="white [3201]" stroked="f" strokeweight=".5pt">
                    <v:textbox>
                      <w:txbxContent>
                        <w:p w14:paraId="24B82672" w14:textId="29CAFC06" w:rsidR="002A3519" w:rsidRPr="002A3519" w:rsidRDefault="002A3519" w:rsidP="002A3519">
                          <w:pPr>
                            <w:spacing w:after="200" w:line="252" w:lineRule="auto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</w:t>
                          </w:r>
                          <w:r w:rsidRPr="002A3519">
                            <w:rPr>
                              <w:rFonts w:eastAsia="Calibri"/>
                              <w:b/>
                              <w:bCs/>
                            </w:rPr>
                            <w:t>3</w:t>
                          </w: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. </w:t>
                          </w:r>
                          <w:r w:rsidRPr="002A3519">
                            <w:rPr>
                              <w:rFonts w:eastAsia="Calibri"/>
                            </w:rPr>
                            <w:t>ПХ рекурсивного ЦФ 1-го порядка (</w:t>
                          </w:r>
                          <w:r w:rsidRPr="00335A3B">
                            <w:rPr>
                              <w:iCs/>
                              <w:position w:val="-12"/>
                              <w:szCs w:val="18"/>
                            </w:rPr>
                            <w:object w:dxaOrig="1560" w:dyaOrig="360" w14:anchorId="583CA677">
                              <v:shape id="_x0000_i1066" type="#_x0000_t75" style="width:77.2pt;height:17.85pt" o:ole="">
                                <v:imagedata r:id="rId40" o:title=""/>
                              </v:shape>
                              <o:OLEObject Type="Embed" ProgID="Equation.DSMT4" ShapeID="_x0000_i1066" DrawAspect="Content" ObjectID="_1760460222" r:id="rId91"/>
                            </w:object>
                          </w:r>
                          <w:r w:rsidRPr="002A3519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5450213" w14:textId="77777777" w:rsidR="00EB5B8F" w:rsidRDefault="00EB5B8F" w:rsidP="00EB5B8F">
      <w:pPr>
        <w:pStyle w:val="a3"/>
      </w:pPr>
      <w:r>
        <w:t xml:space="preserve">Комплексным коэффициентом передачи ЦФ </w:t>
      </w:r>
      <w:r w:rsidRPr="00C91B88">
        <w:rPr>
          <w:position w:val="-14"/>
        </w:rPr>
        <w:object w:dxaOrig="820" w:dyaOrig="400" w14:anchorId="4BD6A79C">
          <v:shape id="_x0000_i1067" type="#_x0000_t75" style="width:41.45pt;height:20.15pt" o:ole="">
            <v:imagedata r:id="rId92" o:title=""/>
          </v:shape>
          <o:OLEObject Type="Embed" ProgID="Equation.DSMT4" ShapeID="_x0000_i1067" DrawAspect="Content" ObjectID="_1760460104" r:id="rId93"/>
        </w:object>
      </w:r>
      <w:r w:rsidRPr="00C91B88">
        <w:t xml:space="preserve"> </w:t>
      </w:r>
      <w:r>
        <w:t xml:space="preserve">называется функция частоты </w:t>
      </w:r>
      <w:r w:rsidRPr="00C91B88">
        <w:rPr>
          <w:position w:val="-14"/>
        </w:rPr>
        <w:object w:dxaOrig="1140" w:dyaOrig="400" w14:anchorId="04E8D721">
          <v:shape id="_x0000_i1068" type="#_x0000_t75" style="width:57pt;height:20.15pt" o:ole="">
            <v:imagedata r:id="rId94" o:title=""/>
          </v:shape>
          <o:OLEObject Type="Embed" ProgID="Equation.DSMT4" ShapeID="_x0000_i1068" DrawAspect="Content" ObjectID="_1760460105" r:id="rId95"/>
        </w:object>
      </w:r>
      <w:r>
        <w:t>:</w:t>
      </w:r>
    </w:p>
    <w:p w14:paraId="236D823F" w14:textId="5D808032" w:rsidR="00EB5B8F" w:rsidRDefault="00EB5B8F" w:rsidP="00EB5B8F">
      <w:pPr>
        <w:pStyle w:val="MTDisplayEquation"/>
      </w:pPr>
      <w:r>
        <w:tab/>
      </w:r>
      <w:r w:rsidRPr="00BA79CF">
        <w:rPr>
          <w:position w:val="-16"/>
        </w:rPr>
        <w:object w:dxaOrig="3400" w:dyaOrig="440" w14:anchorId="7391BD17">
          <v:shape id="_x0000_i1069" type="#_x0000_t75" style="width:169.9pt;height:21.9pt" o:ole="">
            <v:imagedata r:id="rId96" o:title=""/>
          </v:shape>
          <o:OLEObject Type="Embed" ProgID="Equation.DSMT4" ShapeID="_x0000_i1069" DrawAspect="Content" ObjectID="_1760460106" r:id="rId97"/>
        </w:object>
      </w:r>
      <w:r w:rsidR="00896BE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B2A8194" w14:textId="77777777" w:rsidR="00EB5B8F" w:rsidRDefault="00EB5B8F" w:rsidP="00EB5B8F">
      <w:pPr>
        <w:pStyle w:val="a3"/>
      </w:pPr>
      <w:r>
        <w:t xml:space="preserve">где </w:t>
      </w:r>
      <w:r w:rsidRPr="00BA79CF">
        <w:rPr>
          <w:position w:val="-12"/>
        </w:rPr>
        <w:object w:dxaOrig="2840" w:dyaOrig="360" w14:anchorId="39100CB9">
          <v:shape id="_x0000_i1070" type="#_x0000_t75" style="width:141.7pt;height:17.85pt" o:ole="">
            <v:imagedata r:id="rId98" o:title=""/>
          </v:shape>
          <o:OLEObject Type="Embed" ProgID="Equation.DSMT4" ShapeID="_x0000_i1070" DrawAspect="Content" ObjectID="_1760460107" r:id="rId99"/>
        </w:object>
      </w:r>
      <w:r>
        <w:t xml:space="preserve">, </w:t>
      </w:r>
      <w:r w:rsidRPr="00BA79CF">
        <w:rPr>
          <w:position w:val="-32"/>
          <w:lang w:val="en-US"/>
        </w:rPr>
        <w:object w:dxaOrig="3420" w:dyaOrig="700" w14:anchorId="37C4E84E">
          <v:shape id="_x0000_i1071" type="#_x0000_t75" style="width:171.05pt;height:35.15pt" o:ole="">
            <v:imagedata r:id="rId100" o:title=""/>
          </v:shape>
          <o:OLEObject Type="Embed" ProgID="Equation.DSMT4" ShapeID="_x0000_i1071" DrawAspect="Content" ObjectID="_1760460108" r:id="rId101"/>
        </w:object>
      </w:r>
      <w:r>
        <w:t>.</w:t>
      </w:r>
    </w:p>
    <w:p w14:paraId="68B9EAAC" w14:textId="77777777" w:rsidR="00EB5B8F" w:rsidRDefault="00EB5B8F" w:rsidP="00EB5B8F">
      <w:pPr>
        <w:pStyle w:val="a3"/>
      </w:pPr>
      <w:r>
        <w:t>Свойства комплексных чисел.</w:t>
      </w:r>
    </w:p>
    <w:p w14:paraId="3F6CB581" w14:textId="77777777" w:rsidR="00EB5B8F" w:rsidRDefault="00EB5B8F" w:rsidP="00EB5B8F">
      <w:pPr>
        <w:pStyle w:val="a3"/>
      </w:pPr>
      <w:r>
        <w:t xml:space="preserve">Если </w:t>
      </w:r>
      <w:r w:rsidRPr="00BA79CF">
        <w:rPr>
          <w:position w:val="-10"/>
        </w:rPr>
        <w:object w:dxaOrig="999" w:dyaOrig="320" w14:anchorId="1810BCAC">
          <v:shape id="_x0000_i1072" type="#_x0000_t75" style="width:50.1pt;height:15.55pt" o:ole="">
            <v:imagedata r:id="rId102" o:title=""/>
          </v:shape>
          <o:OLEObject Type="Embed" ProgID="Equation.DSMT4" ShapeID="_x0000_i1072" DrawAspect="Content" ObjectID="_1760460109" r:id="rId103"/>
        </w:object>
      </w:r>
      <w:r w:rsidRPr="00BA79CF">
        <w:t xml:space="preserve">, </w:t>
      </w:r>
      <w:r>
        <w:t>то</w:t>
      </w:r>
    </w:p>
    <w:p w14:paraId="487BFAB7" w14:textId="487ABAA1" w:rsidR="00EB5B8F" w:rsidRDefault="00EB5B8F" w:rsidP="00EB5B8F">
      <w:pPr>
        <w:pStyle w:val="MTDisplayEquation"/>
        <w:rPr>
          <w:lang w:val="en-US"/>
        </w:rPr>
      </w:pPr>
      <w:r w:rsidRPr="00BA79CF">
        <w:tab/>
      </w:r>
      <w:r w:rsidRPr="00BA79CF">
        <w:rPr>
          <w:position w:val="-14"/>
          <w:lang w:val="en-US"/>
        </w:rPr>
        <w:object w:dxaOrig="2079" w:dyaOrig="400" w14:anchorId="5522DF23">
          <v:shape id="_x0000_i1073" type="#_x0000_t75" style="width:104.25pt;height:20.15pt" o:ole="">
            <v:imagedata r:id="rId104" o:title=""/>
          </v:shape>
          <o:OLEObject Type="Embed" ProgID="Equation.DSMT4" ShapeID="_x0000_i1073" DrawAspect="Content" ObjectID="_1760460110" r:id="rId10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A5640C">
        <w:rPr>
          <w:noProof/>
          <w:lang w:val="en-US"/>
        </w:rPr>
        <w:instrText>1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574E2B0D" w14:textId="36B70C46" w:rsidR="00EB5B8F" w:rsidRDefault="00EB5B8F" w:rsidP="00EB5B8F">
      <w:pPr>
        <w:pStyle w:val="MTDisplayEquation"/>
        <w:rPr>
          <w:lang w:val="en-US"/>
        </w:rPr>
      </w:pPr>
      <w:r>
        <w:rPr>
          <w:lang w:val="en-US"/>
        </w:rPr>
        <w:tab/>
      </w:r>
      <w:r w:rsidRPr="00BA79CF">
        <w:rPr>
          <w:position w:val="-14"/>
          <w:lang w:val="en-US"/>
        </w:rPr>
        <w:object w:dxaOrig="3660" w:dyaOrig="400" w14:anchorId="35D71496">
          <v:shape id="_x0000_i1074" type="#_x0000_t75" style="width:183.15pt;height:20.15pt" o:ole="">
            <v:imagedata r:id="rId106" o:title=""/>
          </v:shape>
          <o:OLEObject Type="Embed" ProgID="Equation.DSMT4" ShapeID="_x0000_i1074" DrawAspect="Content" ObjectID="_1760460111" r:id="rId10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A5640C">
        <w:rPr>
          <w:noProof/>
          <w:lang w:val="en-US"/>
        </w:rPr>
        <w:instrText>1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CD67321" w14:textId="02E31B52" w:rsidR="00EB5B8F" w:rsidRDefault="00EB5B8F" w:rsidP="00EB5B8F">
      <w:pPr>
        <w:pStyle w:val="MTDisplayEquation"/>
        <w:rPr>
          <w:lang w:val="en-US"/>
        </w:rPr>
      </w:pPr>
      <w:r>
        <w:rPr>
          <w:lang w:val="en-US"/>
        </w:rPr>
        <w:tab/>
      </w:r>
      <w:r w:rsidRPr="00BA79CF">
        <w:rPr>
          <w:position w:val="-16"/>
          <w:lang w:val="en-US"/>
        </w:rPr>
        <w:object w:dxaOrig="3820" w:dyaOrig="480" w14:anchorId="173D944A">
          <v:shape id="_x0000_i1075" type="#_x0000_t75" style="width:191.25pt;height:24.2pt" o:ole="">
            <v:imagedata r:id="rId108" o:title=""/>
          </v:shape>
          <o:OLEObject Type="Embed" ProgID="Equation.DSMT4" ShapeID="_x0000_i1075" DrawAspect="Content" ObjectID="_1760460112" r:id="rId10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A5640C">
        <w:rPr>
          <w:noProof/>
          <w:lang w:val="en-US"/>
        </w:rPr>
        <w:instrText>19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A0B97EB" w14:textId="77777777" w:rsidR="00EB5B8F" w:rsidRDefault="00EB5B8F" w:rsidP="00EB5B8F">
      <w:pPr>
        <w:pStyle w:val="a3"/>
      </w:pPr>
      <w:r>
        <w:lastRenderedPageBreak/>
        <w:t xml:space="preserve">Если </w:t>
      </w:r>
      <w:r w:rsidRPr="00BA79CF">
        <w:rPr>
          <w:position w:val="-28"/>
        </w:rPr>
        <w:object w:dxaOrig="1640" w:dyaOrig="660" w14:anchorId="306E8D89">
          <v:shape id="_x0000_i1076" type="#_x0000_t75" style="width:81.8pt;height:32.85pt" o:ole="">
            <v:imagedata r:id="rId110" o:title=""/>
          </v:shape>
          <o:OLEObject Type="Embed" ProgID="Equation.DSMT4" ShapeID="_x0000_i1076" DrawAspect="Content" ObjectID="_1760460113" r:id="rId111"/>
        </w:object>
      </w:r>
      <w:r w:rsidRPr="00BA79CF">
        <w:t xml:space="preserve"> – </w:t>
      </w:r>
      <w:r>
        <w:t>комплексная дробь, то справедливо:</w:t>
      </w:r>
    </w:p>
    <w:p w14:paraId="29D017F8" w14:textId="6E41E611" w:rsidR="00EB5B8F" w:rsidRDefault="00EB5B8F" w:rsidP="00EB5B8F">
      <w:pPr>
        <w:pStyle w:val="MTDisplayEquation"/>
      </w:pPr>
      <w:r>
        <w:tab/>
      </w:r>
      <w:r w:rsidRPr="00AF4626">
        <w:rPr>
          <w:position w:val="-42"/>
        </w:rPr>
        <w:object w:dxaOrig="4920" w:dyaOrig="880" w14:anchorId="1C389285">
          <v:shape id="_x0000_i1077" type="#_x0000_t75" style="width:245.95pt;height:44.35pt" o:ole="">
            <v:imagedata r:id="rId112" o:title=""/>
          </v:shape>
          <o:OLEObject Type="Embed" ProgID="Equation.DSMT4" ShapeID="_x0000_i1077" DrawAspect="Content" ObjectID="_1760460114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F3459D7" w14:textId="1F2DECF4" w:rsidR="00EB5B8F" w:rsidRDefault="00EB5B8F" w:rsidP="00EB5B8F">
      <w:pPr>
        <w:pStyle w:val="MTDisplayEquation"/>
      </w:pPr>
      <w:r>
        <w:tab/>
      </w:r>
      <w:r w:rsidRPr="00AF4626">
        <w:rPr>
          <w:position w:val="-42"/>
        </w:rPr>
        <w:object w:dxaOrig="4740" w:dyaOrig="800" w14:anchorId="4159B250">
          <v:shape id="_x0000_i1078" type="#_x0000_t75" style="width:236.75pt;height:39.75pt" o:ole="">
            <v:imagedata r:id="rId114" o:title=""/>
          </v:shape>
          <o:OLEObject Type="Embed" ProgID="Equation.DSMT4" ShapeID="_x0000_i1078" DrawAspect="Content" ObjectID="_1760460115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0667514B" w14:textId="18B5D842" w:rsidR="00EB5B8F" w:rsidRDefault="00EB5B8F" w:rsidP="00EB5B8F">
      <w:pPr>
        <w:pStyle w:val="MTDisplayEquation"/>
      </w:pPr>
      <w:r>
        <w:tab/>
      </w:r>
      <w:r w:rsidRPr="00AF4626">
        <w:rPr>
          <w:position w:val="-38"/>
        </w:rPr>
        <w:object w:dxaOrig="780" w:dyaOrig="800" w14:anchorId="291A712B">
          <v:shape id="_x0000_i1079" type="#_x0000_t75" style="width:39.15pt;height:39.75pt" o:ole="">
            <v:imagedata r:id="rId116" o:title=""/>
          </v:shape>
          <o:OLEObject Type="Embed" ProgID="Equation.DSMT4" ShapeID="_x0000_i1079" DrawAspect="Content" ObjectID="_1760460116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44A668F6" w14:textId="77777777" w:rsidR="00EB5B8F" w:rsidRDefault="00EB5B8F" w:rsidP="00EB5B8F">
      <w:pPr>
        <w:pStyle w:val="a3"/>
      </w:pPr>
      <w:r>
        <w:t>Формулы Эйлера:</w:t>
      </w:r>
    </w:p>
    <w:p w14:paraId="3F15807B" w14:textId="503D9681" w:rsidR="00EB5B8F" w:rsidRDefault="00EB5B8F" w:rsidP="00EB5B8F">
      <w:pPr>
        <w:pStyle w:val="MTDisplayEquation"/>
      </w:pPr>
      <w:r>
        <w:tab/>
      </w:r>
      <w:r w:rsidRPr="00AF4626">
        <w:rPr>
          <w:position w:val="-14"/>
        </w:rPr>
        <w:object w:dxaOrig="2299" w:dyaOrig="400" w14:anchorId="76744ABF">
          <v:shape id="_x0000_i1080" type="#_x0000_t75" style="width:114.6pt;height:20.15pt" o:ole="">
            <v:imagedata r:id="rId118" o:title=""/>
          </v:shape>
          <o:OLEObject Type="Embed" ProgID="Equation.DSMT4" ShapeID="_x0000_i1080" DrawAspect="Content" ObjectID="_1760460117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6EEC3BA" w14:textId="4D5A4701" w:rsidR="00EB5B8F" w:rsidRDefault="00EB5B8F" w:rsidP="00EB5B8F">
      <w:pPr>
        <w:pStyle w:val="MTDisplayEquation"/>
      </w:pPr>
      <w:r>
        <w:tab/>
      </w:r>
      <w:r w:rsidRPr="00AF4626">
        <w:rPr>
          <w:position w:val="-14"/>
        </w:rPr>
        <w:object w:dxaOrig="4599" w:dyaOrig="400" w14:anchorId="66647034">
          <v:shape id="_x0000_i1081" type="#_x0000_t75" style="width:230.4pt;height:20.15pt" o:ole="">
            <v:imagedata r:id="rId120" o:title=""/>
          </v:shape>
          <o:OLEObject Type="Embed" ProgID="Equation.DSMT4" ShapeID="_x0000_i1081" DrawAspect="Content" ObjectID="_1760460118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0D796A2" w14:textId="77777777" w:rsidR="00EB5B8F" w:rsidRDefault="00EB5B8F" w:rsidP="00EB5B8F">
      <w:pPr>
        <w:pStyle w:val="a3"/>
      </w:pPr>
      <w:r>
        <w:t xml:space="preserve">Найдем </w:t>
      </w:r>
      <w:r w:rsidRPr="00C91B88">
        <w:rPr>
          <w:position w:val="-14"/>
        </w:rPr>
        <w:object w:dxaOrig="820" w:dyaOrig="400" w14:anchorId="36316D9B">
          <v:shape id="_x0000_i1082" type="#_x0000_t75" style="width:41.45pt;height:20.15pt" o:ole="">
            <v:imagedata r:id="rId92" o:title=""/>
          </v:shape>
          <o:OLEObject Type="Embed" ProgID="Equation.DSMT4" ShapeID="_x0000_i1082" DrawAspect="Content" ObjectID="_1760460119" r:id="rId122"/>
        </w:object>
      </w:r>
      <w:r w:rsidRPr="00FB58FE">
        <w:t xml:space="preserve"> </w:t>
      </w:r>
      <w:r>
        <w:t>используя (16) и формулы Эйлера (23), (24):</w:t>
      </w:r>
    </w:p>
    <w:p w14:paraId="69BA7315" w14:textId="16644439" w:rsidR="00EB5B8F" w:rsidRDefault="00EB5B8F" w:rsidP="00EB5B8F">
      <w:pPr>
        <w:pStyle w:val="MTDisplayEquation"/>
      </w:pPr>
      <w:r>
        <w:tab/>
      </w:r>
      <w:r w:rsidRPr="00FB58FE">
        <w:rPr>
          <w:position w:val="-66"/>
        </w:rPr>
        <w:object w:dxaOrig="7460" w:dyaOrig="1440" w14:anchorId="2146B0AC">
          <v:shape id="_x0000_i1083" type="#_x0000_t75" style="width:372.65pt;height:1in" o:ole="">
            <v:imagedata r:id="rId123" o:title=""/>
          </v:shape>
          <o:OLEObject Type="Embed" ProgID="Equation.DSMT4" ShapeID="_x0000_i1083" DrawAspect="Content" ObjectID="_1760460120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0DDC93E" w14:textId="77777777" w:rsidR="00EB5B8F" w:rsidRDefault="00EB5B8F" w:rsidP="00EB5B8F">
      <w:pPr>
        <w:pStyle w:val="a3"/>
      </w:pPr>
      <w:r>
        <w:t xml:space="preserve">Найдем действительную и мнимую части от </w:t>
      </w:r>
      <w:r w:rsidRPr="00C91B88">
        <w:rPr>
          <w:position w:val="-14"/>
        </w:rPr>
        <w:object w:dxaOrig="820" w:dyaOrig="400" w14:anchorId="2FF47666">
          <v:shape id="_x0000_i1084" type="#_x0000_t75" style="width:41.45pt;height:20.15pt" o:ole="">
            <v:imagedata r:id="rId92" o:title=""/>
          </v:shape>
          <o:OLEObject Type="Embed" ProgID="Equation.DSMT4" ShapeID="_x0000_i1084" DrawAspect="Content" ObjectID="_1760460121" r:id="rId125"/>
        </w:object>
      </w:r>
      <w:r>
        <w:t xml:space="preserve"> с учетом (20), (21) и (22):</w:t>
      </w:r>
    </w:p>
    <w:p w14:paraId="477E21F2" w14:textId="1A636DF8" w:rsidR="00EB5B8F" w:rsidRDefault="00EB5B8F" w:rsidP="00EB5B8F">
      <w:pPr>
        <w:pStyle w:val="MTDisplayEquation"/>
      </w:pPr>
      <w:r>
        <w:tab/>
      </w:r>
      <w:r w:rsidRPr="00FB58FE">
        <w:rPr>
          <w:position w:val="-32"/>
        </w:rPr>
        <w:object w:dxaOrig="5200" w:dyaOrig="700" w14:anchorId="506EFE92">
          <v:shape id="_x0000_i1085" type="#_x0000_t75" style="width:260.35pt;height:35.15pt" o:ole="">
            <v:imagedata r:id="rId126" o:title=""/>
          </v:shape>
          <o:OLEObject Type="Embed" ProgID="Equation.DSMT4" ShapeID="_x0000_i1085" DrawAspect="Content" ObjectID="_1760460122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4CE91343" w14:textId="683BD7DC" w:rsidR="00EB5B8F" w:rsidRDefault="00EB5B8F" w:rsidP="00EB5B8F">
      <w:pPr>
        <w:pStyle w:val="MTDisplayEquation"/>
      </w:pPr>
      <w:r>
        <w:tab/>
      </w:r>
      <w:r w:rsidRPr="00B32898">
        <w:rPr>
          <w:position w:val="-84"/>
        </w:rPr>
        <w:object w:dxaOrig="6200" w:dyaOrig="1800" w14:anchorId="4D2906DF">
          <v:shape id="_x0000_i1086" type="#_x0000_t75" style="width:309.9pt;height:89.85pt" o:ole="">
            <v:imagedata r:id="rId128" o:title=""/>
          </v:shape>
          <o:OLEObject Type="Embed" ProgID="Equation.DSMT4" ShapeID="_x0000_i1086" DrawAspect="Content" ObjectID="_1760460123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2494BCB8" w14:textId="1E7ACCDC" w:rsidR="00EB5B8F" w:rsidRDefault="00EB5B8F" w:rsidP="00EB5B8F">
      <w:pPr>
        <w:pStyle w:val="MTDisplayEquation"/>
      </w:pPr>
      <w:r>
        <w:tab/>
      </w:r>
      <w:r w:rsidRPr="00B32898">
        <w:rPr>
          <w:position w:val="-74"/>
        </w:rPr>
        <w:object w:dxaOrig="6520" w:dyaOrig="1600" w14:anchorId="39F97F11">
          <v:shape id="_x0000_i1087" type="#_x0000_t75" style="width:326.6pt;height:80.05pt" o:ole="">
            <v:imagedata r:id="rId130" o:title=""/>
          </v:shape>
          <o:OLEObject Type="Embed" ProgID="Equation.DSMT4" ShapeID="_x0000_i1087" DrawAspect="Content" ObjectID="_1760460124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7918AE57" w14:textId="23E998A6" w:rsidR="00EB5B8F" w:rsidRDefault="00EB5B8F" w:rsidP="00EB5B8F">
      <w:pPr>
        <w:pStyle w:val="MTDisplayEquation"/>
      </w:pPr>
      <w:r>
        <w:tab/>
      </w:r>
      <w:r w:rsidRPr="00B32898">
        <w:rPr>
          <w:position w:val="-72"/>
        </w:rPr>
        <w:object w:dxaOrig="6500" w:dyaOrig="1560" w14:anchorId="338C71CA">
          <v:shape id="_x0000_i1088" type="#_x0000_t75" style="width:324.85pt;height:77.75pt" o:ole="">
            <v:imagedata r:id="rId132" o:title=""/>
          </v:shape>
          <o:OLEObject Type="Embed" ProgID="Equation.DSMT4" ShapeID="_x0000_i1088" DrawAspect="Content" ObjectID="_1760460125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2E53518" w14:textId="77777777" w:rsidR="00EB5B8F" w:rsidRDefault="00EB5B8F" w:rsidP="00EB5B8F">
      <w:pPr>
        <w:pStyle w:val="a3"/>
      </w:pPr>
      <w:r>
        <w:lastRenderedPageBreak/>
        <w:t>Амплитудно-частотной характеристикой (АЧХ) цифрового фильтра называется функция частоты:</w:t>
      </w:r>
    </w:p>
    <w:p w14:paraId="6E32AC5D" w14:textId="561A6B9B" w:rsidR="00EB5B8F" w:rsidRDefault="00EB5B8F" w:rsidP="00EB5B8F">
      <w:pPr>
        <w:pStyle w:val="MTDisplayEquation"/>
      </w:pPr>
      <w:r>
        <w:tab/>
      </w:r>
      <w:r w:rsidRPr="00F73AAF">
        <w:rPr>
          <w:position w:val="-16"/>
        </w:rPr>
        <w:object w:dxaOrig="3019" w:dyaOrig="440" w14:anchorId="2DF61838">
          <v:shape id="_x0000_i1089" type="#_x0000_t75" style="width:150.9pt;height:21.9pt" o:ole="">
            <v:imagedata r:id="rId134" o:title=""/>
          </v:shape>
          <o:OLEObject Type="Embed" ProgID="Equation.DSMT4" ShapeID="_x0000_i1089" DrawAspect="Content" ObjectID="_1760460126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290B530A" w14:textId="77777777" w:rsidR="00EB5B8F" w:rsidRDefault="00EB5B8F" w:rsidP="00EB5B8F">
      <w:pPr>
        <w:pStyle w:val="a3"/>
      </w:pPr>
      <w:r>
        <w:t xml:space="preserve">Найдем АЧХ </w:t>
      </w:r>
      <w:r w:rsidRPr="00F73AAF">
        <w:rPr>
          <w:position w:val="-14"/>
        </w:rPr>
        <w:object w:dxaOrig="760" w:dyaOrig="400" w14:anchorId="550BDAE8">
          <v:shape id="_x0000_i1090" type="#_x0000_t75" style="width:38pt;height:20.15pt" o:ole="">
            <v:imagedata r:id="rId136" o:title=""/>
          </v:shape>
          <o:OLEObject Type="Embed" ProgID="Equation.DSMT4" ShapeID="_x0000_i1090" DrawAspect="Content" ObjectID="_1760460127" r:id="rId137"/>
        </w:object>
      </w:r>
      <w:r w:rsidRPr="00F73AAF">
        <w:t xml:space="preserve"> </w:t>
      </w:r>
      <w:r>
        <w:t>по формуле (30) и с учетом (22):</w:t>
      </w:r>
    </w:p>
    <w:p w14:paraId="327D65CC" w14:textId="72E43163" w:rsidR="00EB5B8F" w:rsidRDefault="00EB5B8F" w:rsidP="00EB5B8F">
      <w:pPr>
        <w:pStyle w:val="MTDisplayEquation"/>
      </w:pPr>
      <w:r>
        <w:tab/>
      </w:r>
      <w:r w:rsidRPr="001F51E1">
        <w:rPr>
          <w:position w:val="-38"/>
        </w:rPr>
        <w:object w:dxaOrig="6000" w:dyaOrig="800" w14:anchorId="42D9E9D2">
          <v:shape id="_x0000_i1091" type="#_x0000_t75" style="width:300.1pt;height:39.75pt" o:ole="">
            <v:imagedata r:id="rId138" o:title=""/>
          </v:shape>
          <o:OLEObject Type="Embed" ProgID="Equation.DSMT4" ShapeID="_x0000_i1091" DrawAspect="Content" ObjectID="_1760460128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FB721AC" w14:textId="77777777" w:rsidR="00EB5B8F" w:rsidRDefault="00EB5B8F" w:rsidP="00EB5B8F">
      <w:pPr>
        <w:pStyle w:val="a3"/>
      </w:pPr>
      <w:r>
        <w:t xml:space="preserve">Преобразуем знаменатель с учетом полученного ранее </w:t>
      </w:r>
      <w:r w:rsidRPr="001F51E1">
        <w:rPr>
          <w:position w:val="-16"/>
        </w:rPr>
        <w:object w:dxaOrig="400" w:dyaOrig="499" w14:anchorId="3CEBFA93">
          <v:shape id="_x0000_i1092" type="#_x0000_t75" style="width:20.15pt;height:24.75pt" o:ole="">
            <v:imagedata r:id="rId140" o:title=""/>
          </v:shape>
          <o:OLEObject Type="Embed" ProgID="Equation.DSMT4" ShapeID="_x0000_i1092" DrawAspect="Content" ObjectID="_1760460129" r:id="rId141"/>
        </w:object>
      </w:r>
      <w:r w:rsidRPr="001F51E1">
        <w:t xml:space="preserve"> </w:t>
      </w:r>
      <w:r>
        <w:t>в формуле (27):</w:t>
      </w:r>
    </w:p>
    <w:p w14:paraId="7F937FCC" w14:textId="375F3315" w:rsidR="00EB5B8F" w:rsidRDefault="00EB5B8F" w:rsidP="00EB5B8F">
      <w:pPr>
        <w:pStyle w:val="MTDisplayEquation"/>
      </w:pPr>
      <w:r>
        <w:tab/>
      </w:r>
      <w:r w:rsidRPr="001F51E1">
        <w:rPr>
          <w:position w:val="-38"/>
        </w:rPr>
        <w:object w:dxaOrig="4900" w:dyaOrig="800" w14:anchorId="43F8B8B6">
          <v:shape id="_x0000_i1093" type="#_x0000_t75" style="width:245.4pt;height:39.75pt" o:ole="">
            <v:imagedata r:id="rId142" o:title=""/>
          </v:shape>
          <o:OLEObject Type="Embed" ProgID="Equation.DSMT4" ShapeID="_x0000_i1093" DrawAspect="Content" ObjectID="_1760460130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89ABDC7" w14:textId="7F16F3F6" w:rsidR="00EB5B8F" w:rsidRDefault="002A3519" w:rsidP="00EB5B8F">
      <w:pPr>
        <w:pStyle w:val="a3"/>
        <w:jc w:val="center"/>
        <w:rPr>
          <w:lang w:val="en-US"/>
        </w:rPr>
      </w:pPr>
      <w:r>
        <w:rPr>
          <w:noProof/>
          <w:lang w:val="en-US"/>
          <w14:ligatures w14:val="standardContextual"/>
        </w:rPr>
        <mc:AlternateContent>
          <mc:Choice Requires="wpc">
            <w:drawing>
              <wp:inline distT="0" distB="0" distL="0" distR="0" wp14:anchorId="2E9A27B8" wp14:editId="4CC3C7D4">
                <wp:extent cx="4303200" cy="3567234"/>
                <wp:effectExtent l="0" t="0" r="2540" b="0"/>
                <wp:docPr id="27416043" name="Полотно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490555794" name="Группа 1490555794"/>
                        <wpg:cNvGrpSpPr/>
                        <wpg:grpSpPr>
                          <a:xfrm>
                            <a:off x="0" y="0"/>
                            <a:ext cx="4267200" cy="3531235"/>
                            <a:chOff x="0" y="0"/>
                            <a:chExt cx="4267200" cy="3531235"/>
                          </a:xfrm>
                        </wpg:grpSpPr>
                        <pic:pic xmlns:pic="http://schemas.openxmlformats.org/drawingml/2006/picture">
                          <pic:nvPicPr>
                            <pic:cNvPr id="10232922" name="Рисунок 1023292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4267200" cy="32004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14699904" name="Надпись 1"/>
                          <wps:cNvSpPr txBox="1"/>
                          <wps:spPr>
                            <a:xfrm>
                              <a:off x="0" y="3200400"/>
                              <a:ext cx="4163695" cy="33083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5211B7" w14:textId="7839B361" w:rsidR="002A3519" w:rsidRPr="002A3519" w:rsidRDefault="002A3519" w:rsidP="002A3519">
                                <w:pPr>
                                  <w:spacing w:after="200" w:line="252" w:lineRule="auto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</w:t>
                                </w:r>
                                <w:r w:rsidRPr="002A3519"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>4</w:t>
                                </w: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. </w: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АЧХ рекурсивного ЦФ 1-го порядка (</w:t>
                                </w:r>
                                <w:r w:rsidRPr="00335A3B">
                                  <w:rPr>
                                    <w:iCs/>
                                    <w:position w:val="-12"/>
                                    <w:szCs w:val="18"/>
                                  </w:rPr>
                                  <w:object w:dxaOrig="1560" w:dyaOrig="360" w14:anchorId="23A47C1A">
                                    <v:shape id="_x0000_i1095" type="#_x0000_t75" style="width:77.2pt;height:17.85pt" o:ole="">
                                      <v:imagedata r:id="rId40" o:title=""/>
                                    </v:shape>
                                    <o:OLEObject Type="Embed" ProgID="Equation.DSMT4" ShapeID="_x0000_i1095" DrawAspect="Content" ObjectID="_1760460223" r:id="rId145"/>
                                  </w:objec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E9A27B8" id="Полотно 3" o:spid="_x0000_s1041" editas="canvas" style="width:338.85pt;height:280.9pt;mso-position-horizontal-relative:char;mso-position-vertical-relative:line" coordsize="43027,356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">
                <v:shape id="_x0000_s1042" type="#_x0000_t75" style="position:absolute;width:43027;height:35667;visibility:visible;mso-wrap-style:square" filled="t">
                  <v:fill o:detectmouseclick="t"/>
                  <v:path o:connecttype="none"/>
                </v:shape>
                <v:group id="Группа 1490555794" o:spid="_x0000_s1043" style="position:absolute;width:42672;height:35312" coordsize="42672,35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">
                  <v:shape id="Рисунок 10232922" o:spid="_x0000_s1044" type="#_x0000_t75" style="position:absolute;width:42672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">
                    <v:imagedata r:id="rId146" o:title=""/>
                  </v:shape>
                  <v:shape id="Надпись 1" o:spid="_x0000_s1045" type="#_x0000_t202" style="position:absolute;top:32004;width:41636;height:33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" fillcolor="white [3201]" stroked="f" strokeweight=".5pt">
                    <v:textbox>
                      <w:txbxContent>
                        <w:p w14:paraId="1E5211B7" w14:textId="7839B361" w:rsidR="002A3519" w:rsidRPr="002A3519" w:rsidRDefault="002A3519" w:rsidP="002A3519">
                          <w:pPr>
                            <w:spacing w:after="200" w:line="252" w:lineRule="auto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</w:t>
                          </w:r>
                          <w:r w:rsidRPr="002A3519">
                            <w:rPr>
                              <w:rFonts w:eastAsia="Calibri"/>
                              <w:b/>
                              <w:bCs/>
                            </w:rPr>
                            <w:t>4</w:t>
                          </w: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. </w:t>
                          </w:r>
                          <w:r w:rsidRPr="002A3519">
                            <w:rPr>
                              <w:rFonts w:eastAsia="Calibri"/>
                            </w:rPr>
                            <w:t>АЧХ рекурсивного ЦФ 1-го порядка (</w:t>
                          </w:r>
                          <w:r w:rsidRPr="00335A3B">
                            <w:rPr>
                              <w:iCs/>
                              <w:position w:val="-12"/>
                              <w:szCs w:val="18"/>
                            </w:rPr>
                            <w:object w:dxaOrig="1560" w:dyaOrig="360" w14:anchorId="23A47C1A">
                              <v:shape id="_x0000_i1095" type="#_x0000_t75" style="width:77.2pt;height:17.85pt" o:ole="">
                                <v:imagedata r:id="rId40" o:title=""/>
                              </v:shape>
                              <o:OLEObject Type="Embed" ProgID="Equation.DSMT4" ShapeID="_x0000_i1095" DrawAspect="Content" ObjectID="_1760460223" r:id="rId147"/>
                            </w:object>
                          </w:r>
                          <w:r w:rsidRPr="002A3519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6F611F" w14:textId="77777777" w:rsidR="00EB5B8F" w:rsidRDefault="00EB5B8F" w:rsidP="00EB5B8F">
      <w:pPr>
        <w:pStyle w:val="a3"/>
      </w:pPr>
      <w:r>
        <w:t>Фазо-частотной характеристикой (ФЧХ) цифрового фильтра называется функция частоты:</w:t>
      </w:r>
    </w:p>
    <w:p w14:paraId="22EDB655" w14:textId="785F4FA8" w:rsidR="00EB5B8F" w:rsidRDefault="00EB5B8F" w:rsidP="00EB5B8F">
      <w:pPr>
        <w:pStyle w:val="MTDisplayEquation"/>
      </w:pPr>
      <w:r>
        <w:tab/>
      </w:r>
      <w:r w:rsidR="00896BE5" w:rsidRPr="005D2A32">
        <w:rPr>
          <w:position w:val="-36"/>
        </w:rPr>
        <w:object w:dxaOrig="7080" w:dyaOrig="840" w14:anchorId="37D2F9C1">
          <v:shape id="_x0000_i1096" type="#_x0000_t75" style="width:354.25pt;height:42.05pt" o:ole="">
            <v:imagedata r:id="rId148" o:title=""/>
          </v:shape>
          <o:OLEObject Type="Embed" ProgID="Equation.DSMT4" ShapeID="_x0000_i1096" DrawAspect="Content" ObjectID="_1760460131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478AD14" w14:textId="7D35CDCF" w:rsidR="00EB5B8F" w:rsidRDefault="00EB5B8F" w:rsidP="00EB5B8F">
      <w:pPr>
        <w:pStyle w:val="a3"/>
      </w:pPr>
      <w:r>
        <w:t xml:space="preserve">Найдем ФЧХ </w:t>
      </w:r>
      <w:r w:rsidR="00896BE5" w:rsidRPr="005D2A32">
        <w:rPr>
          <w:position w:val="-14"/>
        </w:rPr>
        <w:object w:dxaOrig="760" w:dyaOrig="400" w14:anchorId="33C44093">
          <v:shape id="_x0000_i1097" type="#_x0000_t75" style="width:37.45pt;height:20.15pt" o:ole="">
            <v:imagedata r:id="rId150" o:title=""/>
          </v:shape>
          <o:OLEObject Type="Embed" ProgID="Equation.DSMT4" ShapeID="_x0000_i1097" DrawAspect="Content" ObjectID="_1760460132" r:id="rId151"/>
        </w:object>
      </w:r>
      <w:r w:rsidRPr="005D2A32">
        <w:t xml:space="preserve"> </w:t>
      </w:r>
      <w:r>
        <w:t>по формуле (33) и с учетом (28) и (29):</w:t>
      </w:r>
    </w:p>
    <w:p w14:paraId="749495B4" w14:textId="3BE8CB81" w:rsidR="00EB5B8F" w:rsidRDefault="00EB5B8F" w:rsidP="00EB5B8F">
      <w:pPr>
        <w:pStyle w:val="MTDisplayEquation"/>
      </w:pPr>
      <w:r>
        <w:tab/>
      </w:r>
      <w:r w:rsidR="00896BE5" w:rsidRPr="005D2A32">
        <w:rPr>
          <w:position w:val="-82"/>
        </w:rPr>
        <w:object w:dxaOrig="6759" w:dyaOrig="1760" w14:anchorId="0AEE0A9E">
          <v:shape id="_x0000_i1098" type="#_x0000_t75" style="width:337.55pt;height:87.55pt" o:ole="">
            <v:imagedata r:id="rId152" o:title=""/>
          </v:shape>
          <o:OLEObject Type="Embed" ProgID="Equation.DSMT4" ShapeID="_x0000_i1098" DrawAspect="Content" ObjectID="_1760460133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5640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7A259BAE" w14:textId="7108F0BD" w:rsidR="008D4B44" w:rsidRDefault="002A3519" w:rsidP="00EB5B8F">
      <w:pPr>
        <w:pStyle w:val="a3"/>
        <w:jc w:val="center"/>
        <w:rPr>
          <w:lang w:val="en-US"/>
        </w:rPr>
      </w:pPr>
      <w:r>
        <w:rPr>
          <w:noProof/>
          <w:lang w:val="en-US"/>
          <w14:ligatures w14:val="standardContextual"/>
        </w:rPr>
        <w:lastRenderedPageBreak/>
        <mc:AlternateContent>
          <mc:Choice Requires="wpc">
            <w:drawing>
              <wp:inline distT="0" distB="0" distL="0" distR="0" wp14:anchorId="7F087991" wp14:editId="3C8702DF">
                <wp:extent cx="4303200" cy="3566599"/>
                <wp:effectExtent l="0" t="0" r="2540" b="0"/>
                <wp:docPr id="21927841" name="Полотно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160102853" name="Группа 1160102853"/>
                        <wpg:cNvGrpSpPr/>
                        <wpg:grpSpPr>
                          <a:xfrm>
                            <a:off x="0" y="0"/>
                            <a:ext cx="4267200" cy="3530600"/>
                            <a:chOff x="0" y="0"/>
                            <a:chExt cx="4267200" cy="3530600"/>
                          </a:xfrm>
                        </wpg:grpSpPr>
                        <pic:pic xmlns:pic="http://schemas.openxmlformats.org/drawingml/2006/picture">
                          <pic:nvPicPr>
                            <pic:cNvPr id="1589229034" name="Рисунок 15892290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4267200" cy="32004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229947" name="Надпись 1"/>
                          <wps:cNvSpPr txBox="1"/>
                          <wps:spPr>
                            <a:xfrm>
                              <a:off x="0" y="3200400"/>
                              <a:ext cx="4174490" cy="330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0C2876" w14:textId="30EC1D71" w:rsidR="002A3519" w:rsidRPr="002A3519" w:rsidRDefault="002A3519" w:rsidP="002A3519">
                                <w:pPr>
                                  <w:spacing w:after="200" w:line="252" w:lineRule="auto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</w:t>
                                </w:r>
                                <w:r w:rsidRPr="002A3519"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>5</w:t>
                                </w: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. </w: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ФЧХ рекурсивного ЦФ 1-го порядка (</w:t>
                                </w:r>
                                <w:r w:rsidRPr="00335A3B">
                                  <w:rPr>
                                    <w:iCs/>
                                    <w:position w:val="-12"/>
                                    <w:szCs w:val="18"/>
                                  </w:rPr>
                                  <w:object w:dxaOrig="1560" w:dyaOrig="360" w14:anchorId="53063A01">
                                    <v:shape id="_x0000_i1100" type="#_x0000_t75" style="width:77.2pt;height:17.85pt" o:ole="">
                                      <v:imagedata r:id="rId40" o:title=""/>
                                    </v:shape>
                                    <o:OLEObject Type="Embed" ProgID="Equation.DSMT4" ShapeID="_x0000_i1100" DrawAspect="Content" ObjectID="_1760460224" r:id="rId155"/>
                                  </w:object>
                                </w:r>
                                <w:r w:rsidRPr="002A3519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F087991" id="Полотно 4" o:spid="_x0000_s1046" editas="canvas" style="width:338.85pt;height:280.85pt;mso-position-horizontal-relative:char;mso-position-vertical-relative:line" coordsize="43027,3566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">
                <v:shape id="_x0000_s1047" type="#_x0000_t75" style="position:absolute;width:43027;height:35661;visibility:visible;mso-wrap-style:square" filled="t">
                  <v:fill o:detectmouseclick="t"/>
                  <v:path o:connecttype="none"/>
                </v:shape>
                <v:group id="Группа 1160102853" o:spid="_x0000_s1048" style="position:absolute;width:42672;height:35306" coordsize="42672,35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">
                  <v:shape id="Рисунок 1589229034" o:spid="_x0000_s1049" type="#_x0000_t75" style="position:absolute;width:42672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">
                    <v:imagedata r:id="rId156" o:title=""/>
                  </v:shape>
                  <v:shape id="Надпись 1" o:spid="_x0000_s1050" type="#_x0000_t202" style="position:absolute;top:32004;width:41744;height:33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" fillcolor="white [3201]" stroked="f" strokeweight=".5pt">
                    <v:textbox>
                      <w:txbxContent>
                        <w:p w14:paraId="0A0C2876" w14:textId="30EC1D71" w:rsidR="002A3519" w:rsidRPr="002A3519" w:rsidRDefault="002A3519" w:rsidP="002A3519">
                          <w:pPr>
                            <w:spacing w:after="200" w:line="252" w:lineRule="auto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</w:t>
                          </w:r>
                          <w:r w:rsidRPr="002A3519">
                            <w:rPr>
                              <w:rFonts w:eastAsia="Calibri"/>
                              <w:b/>
                              <w:bCs/>
                            </w:rPr>
                            <w:t>5</w:t>
                          </w: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. </w:t>
                          </w:r>
                          <w:r w:rsidRPr="002A3519">
                            <w:rPr>
                              <w:rFonts w:eastAsia="Calibri"/>
                            </w:rPr>
                            <w:t>ФЧХ рекурсивного ЦФ 1-го порядка (</w:t>
                          </w:r>
                          <w:r w:rsidRPr="00335A3B">
                            <w:rPr>
                              <w:iCs/>
                              <w:position w:val="-12"/>
                              <w:szCs w:val="18"/>
                            </w:rPr>
                            <w:object w:dxaOrig="1560" w:dyaOrig="360" w14:anchorId="53063A01">
                              <v:shape id="_x0000_i1100" type="#_x0000_t75" style="width:77.2pt;height:17.85pt" o:ole="">
                                <v:imagedata r:id="rId40" o:title=""/>
                              </v:shape>
                              <o:OLEObject Type="Embed" ProgID="Equation.DSMT4" ShapeID="_x0000_i1100" DrawAspect="Content" ObjectID="_1760460224" r:id="rId157"/>
                            </w:object>
                          </w:r>
                          <w:r w:rsidRPr="002A3519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4B4B0E" w14:textId="77777777" w:rsidR="004A7554" w:rsidRPr="00A37C9E" w:rsidRDefault="004A7554" w:rsidP="004A7554">
      <w:pPr>
        <w:pStyle w:val="a7"/>
        <w:rPr>
          <w:lang w:eastAsia="ru-RU"/>
        </w:rPr>
      </w:pPr>
      <w:r>
        <w:br w:type="page"/>
      </w:r>
      <w:r w:rsidRPr="000E676E">
        <w:rPr>
          <w:lang w:eastAsia="ru-RU"/>
        </w:rPr>
        <w:lastRenderedPageBreak/>
        <w:t xml:space="preserve">3. </w:t>
      </w:r>
      <w:r>
        <w:rPr>
          <w:lang w:eastAsia="ru-RU"/>
        </w:rPr>
        <w:t>Выполнение лабораторной работы</w:t>
      </w:r>
    </w:p>
    <w:p w14:paraId="2E8B3C6B" w14:textId="77777777" w:rsidR="004A7554" w:rsidRDefault="004A7554" w:rsidP="004A7554">
      <w:pPr>
        <w:pStyle w:val="a5"/>
        <w:rPr>
          <w:lang w:eastAsia="ru-RU"/>
        </w:rPr>
      </w:pPr>
      <w:r>
        <w:rPr>
          <w:lang w:eastAsia="ru-RU"/>
        </w:rPr>
        <w:t>3.1 Исходные параметры исследуемых фильтров</w:t>
      </w:r>
    </w:p>
    <w:p w14:paraId="2E9990AA" w14:textId="380C6E3C" w:rsidR="004A7554" w:rsidRDefault="004A7554" w:rsidP="004A7554">
      <w:pPr>
        <w:pStyle w:val="a9"/>
      </w:pPr>
      <w:r w:rsidRPr="000E676E">
        <w:rPr>
          <w:b/>
          <w:bCs/>
        </w:rPr>
        <w:t xml:space="preserve">Табл. </w:t>
      </w:r>
      <w:r w:rsidRPr="000E676E">
        <w:rPr>
          <w:b/>
          <w:bCs/>
        </w:rPr>
        <w:fldChar w:fldCharType="begin"/>
      </w:r>
      <w:r w:rsidRPr="000E676E">
        <w:rPr>
          <w:b/>
          <w:bCs/>
        </w:rPr>
        <w:instrText xml:space="preserve"> SEQ Табл. \* ARABIC </w:instrText>
      </w:r>
      <w:r w:rsidRPr="000E676E">
        <w:rPr>
          <w:b/>
          <w:bCs/>
        </w:rPr>
        <w:fldChar w:fldCharType="separate"/>
      </w:r>
      <w:r w:rsidR="00A5640C">
        <w:rPr>
          <w:b/>
          <w:bCs/>
          <w:noProof/>
        </w:rPr>
        <w:t>2</w:t>
      </w:r>
      <w:r w:rsidRPr="000E676E">
        <w:rPr>
          <w:b/>
          <w:bCs/>
        </w:rPr>
        <w:fldChar w:fldCharType="end"/>
      </w:r>
      <w:r w:rsidRPr="000E676E">
        <w:rPr>
          <w:b/>
          <w:bCs/>
        </w:rPr>
        <w:t>.</w:t>
      </w:r>
      <w:r>
        <w:t xml:space="preserve"> Таблица параметров исследуемых фильтров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30"/>
        <w:gridCol w:w="1642"/>
        <w:gridCol w:w="1452"/>
        <w:gridCol w:w="1611"/>
        <w:gridCol w:w="1611"/>
        <w:gridCol w:w="1399"/>
      </w:tblGrid>
      <w:tr w:rsidR="004A7554" w14:paraId="06E7CE2D" w14:textId="77777777" w:rsidTr="00F2245D">
        <w:tc>
          <w:tcPr>
            <w:tcW w:w="1630" w:type="dxa"/>
            <w:vAlign w:val="center"/>
          </w:tcPr>
          <w:p w14:paraId="544FA1A6" w14:textId="77777777" w:rsidR="004A7554" w:rsidRDefault="004A7554" w:rsidP="00F2245D">
            <w:pPr>
              <w:jc w:val="center"/>
            </w:pPr>
            <w:r>
              <w:t>Номер фильтра</w:t>
            </w:r>
          </w:p>
        </w:tc>
        <w:tc>
          <w:tcPr>
            <w:tcW w:w="1642" w:type="dxa"/>
            <w:vAlign w:val="center"/>
          </w:tcPr>
          <w:p w14:paraId="0DF9399F" w14:textId="77777777" w:rsidR="004A7554" w:rsidRDefault="004A7554" w:rsidP="00F2245D">
            <w:pPr>
              <w:jc w:val="center"/>
            </w:pPr>
            <w:r>
              <w:t>Порядок фильтра</w:t>
            </w:r>
          </w:p>
        </w:tc>
        <w:tc>
          <w:tcPr>
            <w:tcW w:w="1452" w:type="dxa"/>
            <w:vAlign w:val="center"/>
          </w:tcPr>
          <w:p w14:paraId="2D2433D9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 w:rsidRPr="00B274E9">
              <w:rPr>
                <w:bCs/>
                <w:position w:val="-12"/>
                <w:szCs w:val="24"/>
              </w:rPr>
              <w:object w:dxaOrig="240" w:dyaOrig="360" w14:anchorId="5ED55683">
                <v:shape id="_x0000_i1101" type="#_x0000_t75" style="width:12.1pt;height:17.85pt" o:ole="">
                  <v:imagedata r:id="rId7" o:title=""/>
                </v:shape>
                <o:OLEObject Type="Embed" ProgID="Equation.DSMT4" ShapeID="_x0000_i1101" DrawAspect="Content" ObjectID="_1760460134" r:id="rId158"/>
              </w:object>
            </w:r>
          </w:p>
        </w:tc>
        <w:tc>
          <w:tcPr>
            <w:tcW w:w="1611" w:type="dxa"/>
            <w:vAlign w:val="center"/>
          </w:tcPr>
          <w:p w14:paraId="60E5D051" w14:textId="77777777" w:rsidR="004A7554" w:rsidRDefault="004A7554" w:rsidP="00F2245D">
            <w:pPr>
              <w:jc w:val="center"/>
            </w:pPr>
            <w:r w:rsidRPr="00B274E9">
              <w:rPr>
                <w:bCs/>
                <w:position w:val="-12"/>
                <w:szCs w:val="24"/>
              </w:rPr>
              <w:object w:dxaOrig="240" w:dyaOrig="360" w14:anchorId="3964B5D5">
                <v:shape id="_x0000_i1102" type="#_x0000_t75" style="width:12.1pt;height:17.85pt" o:ole="">
                  <v:imagedata r:id="rId159" o:title=""/>
                </v:shape>
                <o:OLEObject Type="Embed" ProgID="Equation.DSMT4" ShapeID="_x0000_i1102" DrawAspect="Content" ObjectID="_1760460135" r:id="rId160"/>
              </w:object>
            </w:r>
          </w:p>
        </w:tc>
        <w:tc>
          <w:tcPr>
            <w:tcW w:w="1611" w:type="dxa"/>
            <w:vAlign w:val="center"/>
          </w:tcPr>
          <w:p w14:paraId="6B758E03" w14:textId="77777777" w:rsidR="004A7554" w:rsidRDefault="004A7554" w:rsidP="00F2245D">
            <w:pPr>
              <w:jc w:val="center"/>
            </w:pPr>
            <w:r w:rsidRPr="00B274E9">
              <w:rPr>
                <w:bCs/>
                <w:position w:val="-12"/>
                <w:szCs w:val="24"/>
              </w:rPr>
              <w:object w:dxaOrig="260" w:dyaOrig="360" w14:anchorId="67A088D7">
                <v:shape id="_x0000_i1103" type="#_x0000_t75" style="width:12.65pt;height:17.85pt" o:ole="">
                  <v:imagedata r:id="rId161" o:title=""/>
                </v:shape>
                <o:OLEObject Type="Embed" ProgID="Equation.DSMT4" ShapeID="_x0000_i1103" DrawAspect="Content" ObjectID="_1760460136" r:id="rId162"/>
              </w:object>
            </w:r>
          </w:p>
        </w:tc>
        <w:tc>
          <w:tcPr>
            <w:tcW w:w="1399" w:type="dxa"/>
            <w:vAlign w:val="center"/>
          </w:tcPr>
          <w:p w14:paraId="17D5FA16" w14:textId="77777777" w:rsidR="004A7554" w:rsidRPr="00B274E9" w:rsidRDefault="004A7554" w:rsidP="00F2245D">
            <w:pPr>
              <w:jc w:val="center"/>
              <w:rPr>
                <w:bCs/>
                <w:szCs w:val="24"/>
              </w:rPr>
            </w:pPr>
            <w:r w:rsidRPr="0094395E">
              <w:rPr>
                <w:bCs/>
                <w:position w:val="-12"/>
                <w:szCs w:val="24"/>
              </w:rPr>
              <w:object w:dxaOrig="279" w:dyaOrig="360" w14:anchorId="14AE7F7E">
                <v:shape id="_x0000_i1104" type="#_x0000_t75" style="width:14.4pt;height:17.85pt" o:ole="">
                  <v:imagedata r:id="rId163" o:title=""/>
                </v:shape>
                <o:OLEObject Type="Embed" ProgID="Equation.DSMT4" ShapeID="_x0000_i1104" DrawAspect="Content" ObjectID="_1760460137" r:id="rId164"/>
              </w:object>
            </w:r>
          </w:p>
        </w:tc>
      </w:tr>
      <w:tr w:rsidR="004A7554" w14:paraId="01E6ABA3" w14:textId="77777777" w:rsidTr="00F2245D">
        <w:tc>
          <w:tcPr>
            <w:tcW w:w="1630" w:type="dxa"/>
            <w:vAlign w:val="center"/>
          </w:tcPr>
          <w:p w14:paraId="05DD3FF6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42" w:type="dxa"/>
            <w:vAlign w:val="center"/>
          </w:tcPr>
          <w:p w14:paraId="13EB68E8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2" w:type="dxa"/>
            <w:vAlign w:val="center"/>
          </w:tcPr>
          <w:p w14:paraId="49244A06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1038956F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65C98137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99" w:type="dxa"/>
            <w:vAlign w:val="center"/>
          </w:tcPr>
          <w:p w14:paraId="7E6EF62A" w14:textId="2FF87583" w:rsidR="004A7554" w:rsidRPr="0094395E" w:rsidRDefault="004A7554" w:rsidP="00F2245D">
            <w:pPr>
              <w:jc w:val="center"/>
            </w:pPr>
            <w:r w:rsidRPr="0094395E">
              <w:rPr>
                <w:position w:val="-6"/>
              </w:rPr>
              <w:object w:dxaOrig="340" w:dyaOrig="279" w14:anchorId="055DC105">
                <v:shape id="_x0000_i1278" type="#_x0000_t75" style="width:17.3pt;height:14.4pt" o:ole="">
                  <v:imagedata r:id="rId165" o:title=""/>
                </v:shape>
                <o:OLEObject Type="Embed" ProgID="Equation.DSMT4" ShapeID="_x0000_i1278" DrawAspect="Content" ObjectID="_1760460138" r:id="rId166"/>
              </w:object>
            </w:r>
          </w:p>
        </w:tc>
      </w:tr>
      <w:tr w:rsidR="004A7554" w14:paraId="72BFA223" w14:textId="77777777" w:rsidTr="00F2245D">
        <w:tc>
          <w:tcPr>
            <w:tcW w:w="1630" w:type="dxa"/>
            <w:vAlign w:val="center"/>
          </w:tcPr>
          <w:p w14:paraId="095341CB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42" w:type="dxa"/>
            <w:vAlign w:val="center"/>
          </w:tcPr>
          <w:p w14:paraId="5A0FB75A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2" w:type="dxa"/>
            <w:vAlign w:val="center"/>
          </w:tcPr>
          <w:p w14:paraId="27F9E7C8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393DA405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1611" w:type="dxa"/>
            <w:vAlign w:val="center"/>
          </w:tcPr>
          <w:p w14:paraId="0CCA2EC8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99" w:type="dxa"/>
            <w:vAlign w:val="center"/>
          </w:tcPr>
          <w:p w14:paraId="437175C3" w14:textId="4C687823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0B07FC58">
                <v:shape id="_x0000_i1280" type="#_x0000_t75" style="width:17.3pt;height:14.4pt" o:ole="">
                  <v:imagedata r:id="rId165" o:title=""/>
                </v:shape>
                <o:OLEObject Type="Embed" ProgID="Equation.DSMT4" ShapeID="_x0000_i1280" DrawAspect="Content" ObjectID="_1760460139" r:id="rId167"/>
              </w:object>
            </w:r>
          </w:p>
        </w:tc>
      </w:tr>
      <w:tr w:rsidR="004A7554" w14:paraId="76719DD1" w14:textId="77777777" w:rsidTr="00F2245D">
        <w:tc>
          <w:tcPr>
            <w:tcW w:w="1630" w:type="dxa"/>
            <w:vAlign w:val="center"/>
          </w:tcPr>
          <w:p w14:paraId="3CBC12EC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42" w:type="dxa"/>
            <w:vAlign w:val="center"/>
          </w:tcPr>
          <w:p w14:paraId="162ECB78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2" w:type="dxa"/>
            <w:vAlign w:val="center"/>
          </w:tcPr>
          <w:p w14:paraId="1C406501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6D6FA9DB" w14:textId="47ADC0FC" w:rsidR="004A7554" w:rsidRPr="0075479F" w:rsidRDefault="004A7554" w:rsidP="00F2245D">
            <w:pPr>
              <w:jc w:val="center"/>
            </w:pPr>
            <w:r>
              <w:t>1,0</w:t>
            </w:r>
            <w:r>
              <w:t>3333</w:t>
            </w:r>
          </w:p>
        </w:tc>
        <w:tc>
          <w:tcPr>
            <w:tcW w:w="1611" w:type="dxa"/>
            <w:vAlign w:val="center"/>
          </w:tcPr>
          <w:p w14:paraId="6FD4363C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99" w:type="dxa"/>
            <w:vAlign w:val="center"/>
          </w:tcPr>
          <w:p w14:paraId="3B31896B" w14:textId="1CD2D05A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461132B3">
                <v:shape id="_x0000_i1282" type="#_x0000_t75" style="width:17.3pt;height:14.4pt" o:ole="">
                  <v:imagedata r:id="rId165" o:title=""/>
                </v:shape>
                <o:OLEObject Type="Embed" ProgID="Equation.DSMT4" ShapeID="_x0000_i1282" DrawAspect="Content" ObjectID="_1760460140" r:id="rId168"/>
              </w:object>
            </w:r>
          </w:p>
        </w:tc>
      </w:tr>
      <w:tr w:rsidR="004A7554" w14:paraId="0A1418E2" w14:textId="77777777" w:rsidTr="00F2245D">
        <w:tc>
          <w:tcPr>
            <w:tcW w:w="1630" w:type="dxa"/>
            <w:vAlign w:val="center"/>
          </w:tcPr>
          <w:p w14:paraId="7FC053DB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42" w:type="dxa"/>
            <w:vAlign w:val="center"/>
          </w:tcPr>
          <w:p w14:paraId="105DFF5C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2" w:type="dxa"/>
            <w:vAlign w:val="center"/>
          </w:tcPr>
          <w:p w14:paraId="011A1736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60F91B3A" w14:textId="333F1110" w:rsidR="004A7554" w:rsidRPr="0062402D" w:rsidRDefault="004A7554" w:rsidP="00F2245D">
            <w:pPr>
              <w:jc w:val="center"/>
              <w:rPr>
                <w:lang w:val="en-US"/>
              </w:rPr>
            </w:pPr>
            <w:r>
              <w:t>-1,0</w:t>
            </w:r>
            <w:r>
              <w:t>3333</w:t>
            </w:r>
          </w:p>
        </w:tc>
        <w:tc>
          <w:tcPr>
            <w:tcW w:w="1611" w:type="dxa"/>
            <w:vAlign w:val="center"/>
          </w:tcPr>
          <w:p w14:paraId="4F966B25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99" w:type="dxa"/>
            <w:vAlign w:val="center"/>
          </w:tcPr>
          <w:p w14:paraId="58993F09" w14:textId="00339C4D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4BB52AB1">
                <v:shape id="_x0000_i1284" type="#_x0000_t75" style="width:17.3pt;height:14.4pt" o:ole="">
                  <v:imagedata r:id="rId165" o:title=""/>
                </v:shape>
                <o:OLEObject Type="Embed" ProgID="Equation.DSMT4" ShapeID="_x0000_i1284" DrawAspect="Content" ObjectID="_1760460141" r:id="rId169"/>
              </w:object>
            </w:r>
          </w:p>
        </w:tc>
      </w:tr>
      <w:tr w:rsidR="004A7554" w14:paraId="43AC9FDC" w14:textId="77777777" w:rsidTr="00F2245D">
        <w:tc>
          <w:tcPr>
            <w:tcW w:w="1630" w:type="dxa"/>
            <w:vAlign w:val="center"/>
          </w:tcPr>
          <w:p w14:paraId="400B5D0F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642" w:type="dxa"/>
            <w:vAlign w:val="center"/>
          </w:tcPr>
          <w:p w14:paraId="0EFDE2D1" w14:textId="77777777" w:rsidR="004A7554" w:rsidRPr="000E676E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2" w:type="dxa"/>
            <w:vAlign w:val="center"/>
          </w:tcPr>
          <w:p w14:paraId="3CF321A6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565EC036" w14:textId="26C9CE9D" w:rsidR="004A7554" w:rsidRPr="0075479F" w:rsidRDefault="004A7554" w:rsidP="00F2245D">
            <w:pPr>
              <w:jc w:val="center"/>
            </w:pPr>
            <w:r>
              <w:t>0,9</w:t>
            </w:r>
            <w:r>
              <w:t>6667</w:t>
            </w:r>
          </w:p>
        </w:tc>
        <w:tc>
          <w:tcPr>
            <w:tcW w:w="1611" w:type="dxa"/>
            <w:vAlign w:val="center"/>
          </w:tcPr>
          <w:p w14:paraId="0C00A878" w14:textId="77777777" w:rsidR="004A7554" w:rsidRPr="000E676E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99" w:type="dxa"/>
            <w:vAlign w:val="center"/>
          </w:tcPr>
          <w:p w14:paraId="104BB6B3" w14:textId="004724E1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307B2BAC">
                <v:shape id="_x0000_i1286" type="#_x0000_t75" style="width:17.3pt;height:14.4pt" o:ole="">
                  <v:imagedata r:id="rId165" o:title=""/>
                </v:shape>
                <o:OLEObject Type="Embed" ProgID="Equation.DSMT4" ShapeID="_x0000_i1286" DrawAspect="Content" ObjectID="_1760460142" r:id="rId170"/>
              </w:object>
            </w:r>
          </w:p>
        </w:tc>
      </w:tr>
      <w:tr w:rsidR="004A7554" w14:paraId="702A3A29" w14:textId="77777777" w:rsidTr="00F2245D">
        <w:tc>
          <w:tcPr>
            <w:tcW w:w="1630" w:type="dxa"/>
            <w:vAlign w:val="center"/>
          </w:tcPr>
          <w:p w14:paraId="507D828D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642" w:type="dxa"/>
            <w:vAlign w:val="center"/>
          </w:tcPr>
          <w:p w14:paraId="7A064DEF" w14:textId="77777777" w:rsidR="004A7554" w:rsidRPr="000E676E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2" w:type="dxa"/>
            <w:vAlign w:val="center"/>
          </w:tcPr>
          <w:p w14:paraId="5EE8CD8C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24225A4A" w14:textId="18D61C7E" w:rsidR="004A7554" w:rsidRPr="0062402D" w:rsidRDefault="004A7554" w:rsidP="00F2245D">
            <w:pPr>
              <w:jc w:val="center"/>
              <w:rPr>
                <w:lang w:val="en-US"/>
              </w:rPr>
            </w:pPr>
            <w:r>
              <w:t>-0,9</w:t>
            </w:r>
            <w:r>
              <w:t>6667</w:t>
            </w:r>
          </w:p>
        </w:tc>
        <w:tc>
          <w:tcPr>
            <w:tcW w:w="1611" w:type="dxa"/>
            <w:vAlign w:val="center"/>
          </w:tcPr>
          <w:p w14:paraId="54EE87F9" w14:textId="77777777" w:rsidR="004A7554" w:rsidRPr="000E676E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99" w:type="dxa"/>
            <w:vAlign w:val="center"/>
          </w:tcPr>
          <w:p w14:paraId="5DE3330C" w14:textId="0A38C709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765A88A3">
                <v:shape id="_x0000_i1288" type="#_x0000_t75" style="width:17.3pt;height:14.4pt" o:ole="">
                  <v:imagedata r:id="rId165" o:title=""/>
                </v:shape>
                <o:OLEObject Type="Embed" ProgID="Equation.DSMT4" ShapeID="_x0000_i1288" DrawAspect="Content" ObjectID="_1760460143" r:id="rId171"/>
              </w:object>
            </w:r>
          </w:p>
        </w:tc>
      </w:tr>
      <w:tr w:rsidR="004A7554" w14:paraId="57D6BE31" w14:textId="77777777" w:rsidTr="00F2245D">
        <w:tc>
          <w:tcPr>
            <w:tcW w:w="1630" w:type="dxa"/>
            <w:vAlign w:val="center"/>
          </w:tcPr>
          <w:p w14:paraId="1F0618D4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642" w:type="dxa"/>
            <w:vAlign w:val="center"/>
          </w:tcPr>
          <w:p w14:paraId="47F34014" w14:textId="77777777" w:rsidR="004A7554" w:rsidRDefault="004A7554" w:rsidP="00F2245D">
            <w:pPr>
              <w:jc w:val="center"/>
            </w:pPr>
            <w:r>
              <w:t>2</w:t>
            </w:r>
          </w:p>
        </w:tc>
        <w:tc>
          <w:tcPr>
            <w:tcW w:w="1452" w:type="dxa"/>
            <w:vAlign w:val="center"/>
          </w:tcPr>
          <w:p w14:paraId="59EE088B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1BCAAF10" w14:textId="38481CB0" w:rsidR="004A7554" w:rsidRPr="00A633F7" w:rsidRDefault="004A7554" w:rsidP="00F2245D">
            <w:pPr>
              <w:jc w:val="center"/>
            </w:pPr>
            <w:r>
              <w:t>1</w:t>
            </w:r>
            <w:r>
              <w:t>,2</w:t>
            </w:r>
          </w:p>
        </w:tc>
        <w:tc>
          <w:tcPr>
            <w:tcW w:w="1611" w:type="dxa"/>
            <w:vAlign w:val="center"/>
          </w:tcPr>
          <w:p w14:paraId="49AAC83C" w14:textId="25D544AD" w:rsidR="004A7554" w:rsidRPr="0075479F" w:rsidRDefault="004A7554" w:rsidP="00F2245D">
            <w:pPr>
              <w:jc w:val="center"/>
            </w:pPr>
            <w:r>
              <w:t>-0,</w:t>
            </w:r>
            <w:r>
              <w:t>43333</w:t>
            </w:r>
          </w:p>
        </w:tc>
        <w:tc>
          <w:tcPr>
            <w:tcW w:w="1399" w:type="dxa"/>
            <w:vAlign w:val="center"/>
          </w:tcPr>
          <w:p w14:paraId="37D09451" w14:textId="504041A6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6F0C91BF">
                <v:shape id="_x0000_i1290" type="#_x0000_t75" style="width:17.3pt;height:14.4pt" o:ole="">
                  <v:imagedata r:id="rId165" o:title=""/>
                </v:shape>
                <o:OLEObject Type="Embed" ProgID="Equation.DSMT4" ShapeID="_x0000_i1290" DrawAspect="Content" ObjectID="_1760460144" r:id="rId172"/>
              </w:object>
            </w:r>
          </w:p>
        </w:tc>
      </w:tr>
      <w:tr w:rsidR="004A7554" w14:paraId="54AF5223" w14:textId="77777777" w:rsidTr="00F2245D">
        <w:tc>
          <w:tcPr>
            <w:tcW w:w="1630" w:type="dxa"/>
            <w:vAlign w:val="center"/>
          </w:tcPr>
          <w:p w14:paraId="644B44AD" w14:textId="77777777" w:rsidR="004A7554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642" w:type="dxa"/>
            <w:vAlign w:val="center"/>
          </w:tcPr>
          <w:p w14:paraId="369689C0" w14:textId="77777777" w:rsidR="004A7554" w:rsidRDefault="004A7554" w:rsidP="00F2245D">
            <w:pPr>
              <w:jc w:val="center"/>
            </w:pPr>
            <w:r>
              <w:t>2</w:t>
            </w:r>
          </w:p>
        </w:tc>
        <w:tc>
          <w:tcPr>
            <w:tcW w:w="1452" w:type="dxa"/>
            <w:vAlign w:val="center"/>
          </w:tcPr>
          <w:p w14:paraId="482F499D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5927F515" w14:textId="18226365" w:rsidR="004A7554" w:rsidRPr="0094395E" w:rsidRDefault="004A7554" w:rsidP="00F2245D">
            <w:pPr>
              <w:jc w:val="center"/>
            </w:pPr>
            <w:r>
              <w:rPr>
                <w:lang w:val="en-US"/>
              </w:rPr>
              <w:t>-</w:t>
            </w:r>
            <w:r>
              <w:t>1</w:t>
            </w:r>
            <w:r>
              <w:t>,2</w:t>
            </w:r>
          </w:p>
        </w:tc>
        <w:tc>
          <w:tcPr>
            <w:tcW w:w="1611" w:type="dxa"/>
            <w:vAlign w:val="center"/>
          </w:tcPr>
          <w:p w14:paraId="6CF219CB" w14:textId="764C689D" w:rsidR="004A7554" w:rsidRPr="0075479F" w:rsidRDefault="004A7554" w:rsidP="00F2245D">
            <w:pPr>
              <w:jc w:val="center"/>
            </w:pPr>
            <w:r>
              <w:t>-0,</w:t>
            </w:r>
            <w:r>
              <w:t>43333</w:t>
            </w:r>
          </w:p>
        </w:tc>
        <w:tc>
          <w:tcPr>
            <w:tcW w:w="1399" w:type="dxa"/>
            <w:vAlign w:val="center"/>
          </w:tcPr>
          <w:p w14:paraId="1ED4618E" w14:textId="647A5ED6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045FA645">
                <v:shape id="_x0000_i1292" type="#_x0000_t75" style="width:17.3pt;height:14.4pt" o:ole="">
                  <v:imagedata r:id="rId165" o:title=""/>
                </v:shape>
                <o:OLEObject Type="Embed" ProgID="Equation.DSMT4" ShapeID="_x0000_i1292" DrawAspect="Content" ObjectID="_1760460145" r:id="rId173"/>
              </w:object>
            </w:r>
          </w:p>
        </w:tc>
      </w:tr>
      <w:tr w:rsidR="004A7554" w14:paraId="7FEBC7F4" w14:textId="77777777" w:rsidTr="00F2245D">
        <w:tc>
          <w:tcPr>
            <w:tcW w:w="1630" w:type="dxa"/>
            <w:vAlign w:val="center"/>
          </w:tcPr>
          <w:p w14:paraId="64EEE27A" w14:textId="77777777" w:rsidR="004A7554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642" w:type="dxa"/>
            <w:vAlign w:val="center"/>
          </w:tcPr>
          <w:p w14:paraId="3B735363" w14:textId="77777777" w:rsidR="004A7554" w:rsidRDefault="004A7554" w:rsidP="00F2245D">
            <w:pPr>
              <w:jc w:val="center"/>
            </w:pPr>
            <w:r>
              <w:t>2</w:t>
            </w:r>
          </w:p>
        </w:tc>
        <w:tc>
          <w:tcPr>
            <w:tcW w:w="1452" w:type="dxa"/>
            <w:vAlign w:val="center"/>
          </w:tcPr>
          <w:p w14:paraId="5252DA79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4F94482C" w14:textId="6C564E1C" w:rsidR="004A7554" w:rsidRPr="00D92906" w:rsidRDefault="004A7554" w:rsidP="00F2245D">
            <w:pPr>
              <w:jc w:val="center"/>
            </w:pPr>
            <w:r>
              <w:t>0,5</w:t>
            </w:r>
          </w:p>
        </w:tc>
        <w:tc>
          <w:tcPr>
            <w:tcW w:w="1611" w:type="dxa"/>
            <w:vAlign w:val="center"/>
          </w:tcPr>
          <w:p w14:paraId="06A18F43" w14:textId="293E40D4" w:rsidR="004A7554" w:rsidRPr="0062402D" w:rsidRDefault="004A7554" w:rsidP="00F2245D">
            <w:pPr>
              <w:jc w:val="center"/>
              <w:rPr>
                <w:lang w:val="en-US"/>
              </w:rPr>
            </w:pPr>
            <w:r>
              <w:t>-0,7</w:t>
            </w:r>
            <w:r>
              <w:t>3333</w:t>
            </w:r>
          </w:p>
        </w:tc>
        <w:tc>
          <w:tcPr>
            <w:tcW w:w="1399" w:type="dxa"/>
            <w:vAlign w:val="center"/>
          </w:tcPr>
          <w:p w14:paraId="7F01B78E" w14:textId="7558DF58" w:rsidR="004A7554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03126FD5">
                <v:shape id="_x0000_i1294" type="#_x0000_t75" style="width:17.3pt;height:14.4pt" o:ole="">
                  <v:imagedata r:id="rId165" o:title=""/>
                </v:shape>
                <o:OLEObject Type="Embed" ProgID="Equation.DSMT4" ShapeID="_x0000_i1294" DrawAspect="Content" ObjectID="_1760460146" r:id="rId174"/>
              </w:object>
            </w:r>
          </w:p>
        </w:tc>
      </w:tr>
      <w:tr w:rsidR="004A7554" w14:paraId="4A49C678" w14:textId="77777777" w:rsidTr="00F2245D">
        <w:tc>
          <w:tcPr>
            <w:tcW w:w="1630" w:type="dxa"/>
            <w:vAlign w:val="center"/>
          </w:tcPr>
          <w:p w14:paraId="1362E822" w14:textId="77777777" w:rsidR="004A7554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642" w:type="dxa"/>
            <w:vAlign w:val="center"/>
          </w:tcPr>
          <w:p w14:paraId="54702A01" w14:textId="77777777" w:rsidR="004A7554" w:rsidRDefault="004A7554" w:rsidP="00F2245D">
            <w:pPr>
              <w:jc w:val="center"/>
            </w:pPr>
            <w:r>
              <w:t>2</w:t>
            </w:r>
          </w:p>
        </w:tc>
        <w:tc>
          <w:tcPr>
            <w:tcW w:w="1452" w:type="dxa"/>
            <w:vAlign w:val="center"/>
          </w:tcPr>
          <w:p w14:paraId="6E085768" w14:textId="77777777" w:rsidR="004A7554" w:rsidRPr="009D795F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1" w:type="dxa"/>
            <w:vAlign w:val="center"/>
          </w:tcPr>
          <w:p w14:paraId="510E11F6" w14:textId="77777777" w:rsidR="004A7554" w:rsidRPr="00FA2075" w:rsidRDefault="004A7554" w:rsidP="00F224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611" w:type="dxa"/>
            <w:vAlign w:val="center"/>
          </w:tcPr>
          <w:p w14:paraId="23D3FAD6" w14:textId="7374633D" w:rsidR="004A7554" w:rsidRPr="0075479F" w:rsidRDefault="004A7554" w:rsidP="00F2245D">
            <w:pPr>
              <w:jc w:val="center"/>
            </w:pPr>
            <w:r>
              <w:t>0,</w:t>
            </w:r>
            <w:r>
              <w:t>78333</w:t>
            </w:r>
          </w:p>
        </w:tc>
        <w:tc>
          <w:tcPr>
            <w:tcW w:w="1399" w:type="dxa"/>
            <w:vAlign w:val="center"/>
          </w:tcPr>
          <w:p w14:paraId="164AAFDF" w14:textId="0E2F232B" w:rsidR="004A7554" w:rsidRPr="0062402D" w:rsidRDefault="004A7554" w:rsidP="00F2245D">
            <w:pPr>
              <w:jc w:val="center"/>
              <w:rPr>
                <w:lang w:val="en-US"/>
              </w:rPr>
            </w:pPr>
            <w:r w:rsidRPr="0094395E">
              <w:rPr>
                <w:position w:val="-6"/>
              </w:rPr>
              <w:object w:dxaOrig="340" w:dyaOrig="279" w14:anchorId="76AE0CD4">
                <v:shape id="_x0000_i1296" type="#_x0000_t75" style="width:17.3pt;height:14.4pt" o:ole="">
                  <v:imagedata r:id="rId165" o:title=""/>
                </v:shape>
                <o:OLEObject Type="Embed" ProgID="Equation.DSMT4" ShapeID="_x0000_i1296" DrawAspect="Content" ObjectID="_1760460147" r:id="rId175"/>
              </w:object>
            </w:r>
          </w:p>
        </w:tc>
      </w:tr>
    </w:tbl>
    <w:p w14:paraId="0B4FB5E0" w14:textId="77777777" w:rsidR="004A7554" w:rsidRDefault="004A7554" w:rsidP="004A7554">
      <w:pPr>
        <w:pStyle w:val="a3"/>
      </w:pPr>
    </w:p>
    <w:p w14:paraId="0C010268" w14:textId="77777777" w:rsidR="004A7554" w:rsidRDefault="004A7554" w:rsidP="004A7554">
      <w:pPr>
        <w:pStyle w:val="a5"/>
      </w:pPr>
      <w:r w:rsidRPr="000E676E">
        <w:t xml:space="preserve">3.2 </w:t>
      </w:r>
      <w:r>
        <w:t>Структурные схемы и уравнения исследуемых фильтров</w:t>
      </w:r>
    </w:p>
    <w:p w14:paraId="1DC613D2" w14:textId="77777777" w:rsidR="004A7554" w:rsidRDefault="004A7554" w:rsidP="004A7554">
      <w:pPr>
        <w:pStyle w:val="a3"/>
        <w:jc w:val="center"/>
      </w:pPr>
      <w:r>
        <w:rPr>
          <w:noProof/>
          <w:lang w:val="en-US"/>
          <w14:ligatures w14:val="standardContextual"/>
        </w:rPr>
        <mc:AlternateContent>
          <mc:Choice Requires="wpc">
            <w:drawing>
              <wp:inline distT="0" distB="0" distL="0" distR="0" wp14:anchorId="72EAB487" wp14:editId="311C895E">
                <wp:extent cx="4960620" cy="2168501"/>
                <wp:effectExtent l="0" t="0" r="0" b="3810"/>
                <wp:docPr id="1213727946" name="Полотно 12137279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473226603" name="Группа 473226603"/>
                        <wpg:cNvGrpSpPr/>
                        <wpg:grpSpPr>
                          <a:xfrm>
                            <a:off x="0" y="36000"/>
                            <a:ext cx="4925060" cy="2132501"/>
                            <a:chOff x="0" y="227850"/>
                            <a:chExt cx="4925060" cy="2132501"/>
                          </a:xfrm>
                        </wpg:grpSpPr>
                        <pic:pic xmlns:pic="http://schemas.openxmlformats.org/drawingml/2006/picture">
                          <pic:nvPicPr>
                            <pic:cNvPr id="614557331" name="Рисунок 6145573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94325" y="227850"/>
                              <a:ext cx="3676190" cy="180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138987478" name="Надпись 1"/>
                          <wps:cNvSpPr txBox="1"/>
                          <wps:spPr>
                            <a:xfrm>
                              <a:off x="0" y="2027611"/>
                              <a:ext cx="4925060" cy="3327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54B375" w14:textId="77777777" w:rsidR="004A7554" w:rsidRPr="00597406" w:rsidRDefault="004A7554" w:rsidP="004A7554">
                                <w:pPr>
                                  <w:spacing w:after="200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6. </w:t>
                                </w:r>
                                <w:r>
                                  <w:rPr>
                                    <w:rFonts w:eastAsia="Calibri"/>
                                  </w:rPr>
                                  <w:t>Структурная схема</w:t>
                                </w:r>
                                <w:r w:rsidRPr="00597406">
                                  <w:rPr>
                                    <w:rFonts w:eastAsia="Calibri"/>
                                  </w:rPr>
                                  <w:t xml:space="preserve"> рекурсивного ЦФ 1-го порядка (</w:t>
                                </w:r>
                                <w:r>
                                  <w:rPr>
                                    <w:iCs/>
                                    <w:szCs w:val="18"/>
                                  </w:rPr>
                                  <w:t>фильтры 1-6</w:t>
                                </w:r>
                                <w:r w:rsidRPr="00597406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2EAB487" id="Полотно 1213727946" o:spid="_x0000_s1051" editas="canvas" style="width:390.6pt;height:170.75pt;mso-position-horizontal-relative:char;mso-position-vertical-relative:line" coordsize="49606,216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">
                <v:shape id="_x0000_s1052" type="#_x0000_t75" style="position:absolute;width:49606;height:21678;visibility:visible;mso-wrap-style:square" filled="t">
                  <v:fill o:detectmouseclick="t"/>
                  <v:path o:connecttype="none"/>
                </v:shape>
                <v:group id="Группа 473226603" o:spid="_x0000_s1053" style="position:absolute;top:360;width:49250;height:21325" coordorigin=",2278" coordsize="49250,21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">
                  <v:shape id="Рисунок 614557331" o:spid="_x0000_s1054" type="#_x0000_t75" style="position:absolute;left:4943;top:2278;width:36762;height:18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">
                    <v:imagedata r:id="rId42" o:title=""/>
                  </v:shape>
                  <v:shape id="Надпись 1" o:spid="_x0000_s1055" type="#_x0000_t202" style="position:absolute;top:20276;width:49250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" fillcolor="white [3201]" stroked="f" strokeweight=".5pt">
                    <v:textbox>
                      <w:txbxContent>
                        <w:p w14:paraId="2A54B375" w14:textId="77777777" w:rsidR="004A7554" w:rsidRPr="00597406" w:rsidRDefault="004A7554" w:rsidP="004A7554">
                          <w:pPr>
                            <w:spacing w:after="200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6. </w:t>
                          </w:r>
                          <w:r>
                            <w:rPr>
                              <w:rFonts w:eastAsia="Calibri"/>
                            </w:rPr>
                            <w:t>Структурная схема</w:t>
                          </w:r>
                          <w:r w:rsidRPr="00597406">
                            <w:rPr>
                              <w:rFonts w:eastAsia="Calibri"/>
                            </w:rPr>
                            <w:t xml:space="preserve"> рекурсивного ЦФ 1-го порядка (</w:t>
                          </w:r>
                          <w:r>
                            <w:rPr>
                              <w:iCs/>
                              <w:szCs w:val="18"/>
                            </w:rPr>
                            <w:t>фильтры 1-6</w:t>
                          </w:r>
                          <w:r w:rsidRPr="00597406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2F31011" w14:textId="77777777" w:rsidR="004A7554" w:rsidRDefault="004A7554" w:rsidP="004A7554">
      <w:pPr>
        <w:pStyle w:val="a3"/>
      </w:pPr>
      <w:r>
        <w:t>Разностное уравнение рекурсивного ЦФ 2-го порядка имеет вид:</w:t>
      </w:r>
    </w:p>
    <w:p w14:paraId="51BC3F88" w14:textId="31883282" w:rsidR="004A7554" w:rsidRDefault="004A7554" w:rsidP="004A7554">
      <w:pPr>
        <w:pStyle w:val="MTDisplayEquation"/>
      </w:pPr>
      <w:r>
        <w:tab/>
      </w:r>
      <w:r w:rsidRPr="000E676E">
        <w:rPr>
          <w:position w:val="-32"/>
        </w:rPr>
        <w:object w:dxaOrig="3940" w:dyaOrig="760" w14:anchorId="2C956465">
          <v:shape id="_x0000_i1115" type="#_x0000_t75" style="width:197pt;height:38pt" o:ole="">
            <v:imagedata r:id="rId176" o:title=""/>
          </v:shape>
          <o:OLEObject Type="Embed" ProgID="Equation.DSMT4" ShapeID="_x0000_i1115" DrawAspect="Content" ObjectID="_1760460148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3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DDE18B3" w14:textId="77777777" w:rsidR="004A7554" w:rsidRDefault="004A7554" w:rsidP="004A7554">
      <w:pPr>
        <w:pStyle w:val="a3"/>
      </w:pPr>
      <w:r>
        <w:t xml:space="preserve">Находим </w:t>
      </w:r>
      <w:r w:rsidRPr="00557C22">
        <w:rPr>
          <w:position w:val="-32"/>
          <w:lang w:val="en-US"/>
        </w:rPr>
        <w:object w:dxaOrig="1440" w:dyaOrig="740" w14:anchorId="7A393E18">
          <v:shape id="_x0000_i1116" type="#_x0000_t75" style="width:1in;height:36.85pt" o:ole="">
            <v:imagedata r:id="rId178" o:title=""/>
          </v:shape>
          <o:OLEObject Type="Embed" ProgID="Equation.DSMT4" ShapeID="_x0000_i1116" DrawAspect="Content" ObjectID="_1760460149" r:id="rId179"/>
        </w:object>
      </w:r>
      <w:r w:rsidRPr="00557C22">
        <w:t xml:space="preserve"> </w:t>
      </w:r>
      <w:r>
        <w:t xml:space="preserve">применив к обеим частям уравнения (35) </w:t>
      </w:r>
      <w:r w:rsidRPr="00557C22">
        <w:rPr>
          <w:position w:val="-10"/>
        </w:rPr>
        <w:object w:dxaOrig="2060" w:dyaOrig="320" w14:anchorId="011022E5">
          <v:shape id="_x0000_i1117" type="#_x0000_t75" style="width:102.55pt;height:15.55pt" o:ole="">
            <v:imagedata r:id="rId180" o:title=""/>
          </v:shape>
          <o:OLEObject Type="Embed" ProgID="Equation.DSMT4" ShapeID="_x0000_i1117" DrawAspect="Content" ObjectID="_1760460150" r:id="rId181"/>
        </w:object>
      </w:r>
      <w:r w:rsidRPr="00557C22">
        <w:t xml:space="preserve"> </w:t>
      </w:r>
      <w:r>
        <w:t>и воспользовавшись свойствами линейности и смещения (3) и (4):</w:t>
      </w:r>
    </w:p>
    <w:p w14:paraId="0C667222" w14:textId="1FB69F64" w:rsidR="004A7554" w:rsidRDefault="004A7554" w:rsidP="004A7554">
      <w:pPr>
        <w:pStyle w:val="MTDisplayEquation"/>
      </w:pPr>
      <w:r>
        <w:tab/>
      </w:r>
      <w:r w:rsidRPr="00D135C8">
        <w:rPr>
          <w:position w:val="-78"/>
        </w:rPr>
        <w:object w:dxaOrig="6680" w:dyaOrig="1680" w14:anchorId="63176E8D">
          <v:shape id="_x0000_i1118" type="#_x0000_t75" style="width:333.5pt;height:84.1pt" o:ole="">
            <v:imagedata r:id="rId182" o:title=""/>
          </v:shape>
          <o:OLEObject Type="Embed" ProgID="Equation.DSMT4" ShapeID="_x0000_i1118" DrawAspect="Content" ObjectID="_1760460151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3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135336E" w14:textId="77777777" w:rsidR="004A7554" w:rsidRDefault="004A7554" w:rsidP="004A7554">
      <w:pPr>
        <w:rPr>
          <w:lang w:eastAsia="ru-RU"/>
        </w:rPr>
      </w:pPr>
    </w:p>
    <w:p w14:paraId="0102DBD4" w14:textId="77777777" w:rsidR="004A7554" w:rsidRDefault="004A7554" w:rsidP="004A7554">
      <w:pPr>
        <w:rPr>
          <w:lang w:eastAsia="ru-RU"/>
        </w:rPr>
      </w:pPr>
      <w:r>
        <w:rPr>
          <w:lang w:eastAsia="ru-RU"/>
        </w:rPr>
        <w:lastRenderedPageBreak/>
        <w:t>Отсюда получаем:</w:t>
      </w:r>
    </w:p>
    <w:p w14:paraId="65B817D3" w14:textId="11024D4F" w:rsidR="004A7554" w:rsidRPr="00D135C8" w:rsidRDefault="004A7554" w:rsidP="004A7554">
      <w:pPr>
        <w:pStyle w:val="MTDisplayEquation"/>
      </w:pPr>
      <w:r>
        <w:tab/>
      </w:r>
      <w:r w:rsidRPr="00D135C8">
        <w:rPr>
          <w:position w:val="-32"/>
        </w:rPr>
        <w:object w:dxaOrig="3420" w:dyaOrig="740" w14:anchorId="14F8FC61">
          <v:shape id="_x0000_i1119" type="#_x0000_t75" style="width:171.05pt;height:36.85pt" o:ole="">
            <v:imagedata r:id="rId184" o:title=""/>
          </v:shape>
          <o:OLEObject Type="Embed" ProgID="Equation.DSMT4" ShapeID="_x0000_i1119" DrawAspect="Content" ObjectID="_1760460152" r:id="rId1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3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276E240" w14:textId="77777777" w:rsidR="004A7554" w:rsidRDefault="004A7554" w:rsidP="004A7554">
      <w:pPr>
        <w:pStyle w:val="a3"/>
        <w:jc w:val="center"/>
      </w:pPr>
      <w:r>
        <w:rPr>
          <w:noProof/>
          <w14:ligatures w14:val="standardContextual"/>
        </w:rPr>
        <mc:AlternateContent>
          <mc:Choice Requires="wpc">
            <w:drawing>
              <wp:inline distT="0" distB="0" distL="0" distR="0" wp14:anchorId="2ECEAB66" wp14:editId="49923023">
                <wp:extent cx="5037259" cy="3538534"/>
                <wp:effectExtent l="0" t="0" r="0" b="5080"/>
                <wp:docPr id="778865098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691196208" name="Группа 1691196208"/>
                        <wpg:cNvGrpSpPr/>
                        <wpg:grpSpPr>
                          <a:xfrm>
                            <a:off x="35999" y="36006"/>
                            <a:ext cx="5001260" cy="3503070"/>
                            <a:chOff x="180000" y="37125"/>
                            <a:chExt cx="5001260" cy="3503070"/>
                          </a:xfrm>
                        </wpg:grpSpPr>
                        <pic:pic xmlns:pic="http://schemas.openxmlformats.org/drawingml/2006/picture">
                          <pic:nvPicPr>
                            <pic:cNvPr id="1337701368" name="Рисунок 133770136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37200" y="37125"/>
                              <a:ext cx="3676190" cy="3171429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32890263" name="Надпись 1"/>
                          <wps:cNvSpPr txBox="1"/>
                          <wps:spPr>
                            <a:xfrm>
                              <a:off x="180000" y="3208090"/>
                              <a:ext cx="5001260" cy="3321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D64EFD" w14:textId="77777777" w:rsidR="004A7554" w:rsidRPr="005132D3" w:rsidRDefault="004A7554" w:rsidP="004A7554">
                                <w:pPr>
                                  <w:spacing w:after="200" w:line="254" w:lineRule="auto"/>
                                  <w:jc w:val="center"/>
                                  <w:rPr>
                                    <w:rFonts w:eastAsia="Calibri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b/>
                                    <w:bCs/>
                                  </w:rPr>
                                  <w:t xml:space="preserve">Рис. 7. </w:t>
                                </w:r>
                                <w:r w:rsidRPr="005132D3">
                                  <w:rPr>
                                    <w:rFonts w:eastAsia="Calibri"/>
                                  </w:rPr>
                                  <w:t xml:space="preserve">Структурная схема рекурсивного ЦФ </w:t>
                                </w:r>
                                <w:r>
                                  <w:rPr>
                                    <w:rFonts w:eastAsia="Calibri"/>
                                  </w:rPr>
                                  <w:t>2</w:t>
                                </w:r>
                                <w:r w:rsidRPr="005132D3">
                                  <w:rPr>
                                    <w:rFonts w:eastAsia="Calibri"/>
                                  </w:rPr>
                                  <w:t xml:space="preserve">-го порядка (фильтры </w:t>
                                </w:r>
                                <w:r>
                                  <w:rPr>
                                    <w:rFonts w:eastAsia="Calibri"/>
                                  </w:rPr>
                                  <w:t>7-10</w:t>
                                </w:r>
                                <w:r w:rsidRPr="005132D3">
                                  <w:rPr>
                                    <w:rFonts w:eastAsia="Calibri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ECEAB66" id="_x0000_s1056" editas="canvas" style="width:396.65pt;height:278.6pt;mso-position-horizontal-relative:char;mso-position-vertical-relative:line" coordsize="50368,35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">
                <v:shape id="_x0000_s1057" type="#_x0000_t75" style="position:absolute;width:50368;height:35382;visibility:visible;mso-wrap-style:square" filled="t">
                  <v:fill o:detectmouseclick="t"/>
                  <v:path o:connecttype="none"/>
                </v:shape>
                <v:group id="Группа 1691196208" o:spid="_x0000_s1058" style="position:absolute;left:359;top:360;width:50013;height:35030" coordorigin="1800,371" coordsize="50012,35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">
                  <v:shape id="Рисунок 1337701368" o:spid="_x0000_s1059" type="#_x0000_t75" style="position:absolute;left:6372;top:371;width:36761;height:317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">
                    <v:imagedata r:id="rId187" o:title=""/>
                  </v:shape>
                  <v:shape id="Надпись 1" o:spid="_x0000_s1060" type="#_x0000_t202" style="position:absolute;left:1800;top:32080;width:50012;height:33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" fillcolor="white [3201]" stroked="f" strokeweight=".5pt">
                    <v:textbox>
                      <w:txbxContent>
                        <w:p w14:paraId="45D64EFD" w14:textId="77777777" w:rsidR="004A7554" w:rsidRPr="005132D3" w:rsidRDefault="004A7554" w:rsidP="004A7554">
                          <w:pPr>
                            <w:spacing w:after="200" w:line="254" w:lineRule="auto"/>
                            <w:jc w:val="center"/>
                            <w:rPr>
                              <w:rFonts w:eastAsia="Calibri"/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b/>
                              <w:bCs/>
                            </w:rPr>
                            <w:t xml:space="preserve">Рис. 7. </w:t>
                          </w:r>
                          <w:r w:rsidRPr="005132D3">
                            <w:rPr>
                              <w:rFonts w:eastAsia="Calibri"/>
                            </w:rPr>
                            <w:t xml:space="preserve">Структурная схема рекурсивного ЦФ </w:t>
                          </w:r>
                          <w:r>
                            <w:rPr>
                              <w:rFonts w:eastAsia="Calibri"/>
                            </w:rPr>
                            <w:t>2</w:t>
                          </w:r>
                          <w:r w:rsidRPr="005132D3">
                            <w:rPr>
                              <w:rFonts w:eastAsia="Calibri"/>
                            </w:rPr>
                            <w:t xml:space="preserve">-го порядка (фильтры </w:t>
                          </w:r>
                          <w:r>
                            <w:rPr>
                              <w:rFonts w:eastAsia="Calibri"/>
                            </w:rPr>
                            <w:t>7-10</w:t>
                          </w:r>
                          <w:r w:rsidRPr="005132D3">
                            <w:rPr>
                              <w:rFonts w:eastAsia="Calibri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5D2AC70" w14:textId="77777777" w:rsidR="004A7554" w:rsidRDefault="004A7554" w:rsidP="004A7554">
      <w:pPr>
        <w:pStyle w:val="a5"/>
      </w:pPr>
      <w:r>
        <w:t>3.3 Выражения для расчета характеристик, исследуемых ЦФ</w:t>
      </w:r>
    </w:p>
    <w:p w14:paraId="7E2DE979" w14:textId="77777777" w:rsidR="004A7554" w:rsidRDefault="004A7554" w:rsidP="004A7554">
      <w:pPr>
        <w:pStyle w:val="a3"/>
      </w:pPr>
      <w:r>
        <w:t>Ниже приведены формулы, по которым были рассчитаны характеристики рекурсивных ЦФ 1-го порядка.</w:t>
      </w:r>
    </w:p>
    <w:p w14:paraId="4262CE47" w14:textId="77777777" w:rsidR="004A7554" w:rsidRDefault="004A7554" w:rsidP="004A7554">
      <w:pPr>
        <w:pStyle w:val="a3"/>
      </w:pPr>
      <w:r>
        <w:t>ИХ для рекурсивного ЦФ 1-го порядка находится по формуле (9).</w:t>
      </w:r>
    </w:p>
    <w:p w14:paraId="6390556E" w14:textId="77777777" w:rsidR="004A7554" w:rsidRDefault="004A7554" w:rsidP="004A7554">
      <w:pPr>
        <w:pStyle w:val="a3"/>
      </w:pPr>
      <w:r>
        <w:t>ПХ для рекурсивного ЦФ 1-го порядка находится по формуле (15).</w:t>
      </w:r>
    </w:p>
    <w:p w14:paraId="332A3C6C" w14:textId="77777777" w:rsidR="004A7554" w:rsidRDefault="004A7554" w:rsidP="004A7554">
      <w:pPr>
        <w:pStyle w:val="a3"/>
      </w:pPr>
      <w:r>
        <w:t>АЧХ для рекурсивного ЦФ 1-го порядка находится по формуле (32).</w:t>
      </w:r>
    </w:p>
    <w:p w14:paraId="765CBE71" w14:textId="77777777" w:rsidR="004A7554" w:rsidRDefault="004A7554" w:rsidP="004A7554">
      <w:pPr>
        <w:pStyle w:val="a3"/>
      </w:pPr>
      <w:r>
        <w:t>Ниже приведены формулы, по которым были рассчитаны характеристики рекурсивных ЦФ 2-го порядка.</w:t>
      </w:r>
    </w:p>
    <w:p w14:paraId="5F02F2A1" w14:textId="77777777" w:rsidR="004A7554" w:rsidRDefault="004A7554" w:rsidP="004A7554">
      <w:pPr>
        <w:pStyle w:val="a3"/>
      </w:pPr>
      <w:r>
        <w:t>По определению ИХ:</w:t>
      </w:r>
    </w:p>
    <w:p w14:paraId="0F22F4D1" w14:textId="2022B1BA" w:rsidR="004A7554" w:rsidRDefault="004A7554" w:rsidP="004A7554">
      <w:pPr>
        <w:pStyle w:val="MTDisplayEquation"/>
      </w:pPr>
      <w:r>
        <w:tab/>
      </w:r>
      <w:r w:rsidRPr="00B84B68">
        <w:rPr>
          <w:position w:val="-18"/>
        </w:rPr>
        <w:object w:dxaOrig="4620" w:dyaOrig="440" w14:anchorId="2EF6DC6C">
          <v:shape id="_x0000_i1120" type="#_x0000_t75" style="width:231pt;height:21.9pt" o:ole="">
            <v:imagedata r:id="rId188" o:title=""/>
          </v:shape>
          <o:OLEObject Type="Embed" ProgID="Equation.DSMT4" ShapeID="_x0000_i1120" DrawAspect="Content" ObjectID="_1760460153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3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B169FBC" w14:textId="77777777" w:rsidR="004A7554" w:rsidRDefault="004A7554" w:rsidP="004A7554">
      <w:pPr>
        <w:pStyle w:val="a3"/>
      </w:pPr>
      <w:r>
        <w:t>Из (36) с учетом начального условия и (35) последовательно получаем:</w:t>
      </w:r>
    </w:p>
    <w:p w14:paraId="3DFAD6C6" w14:textId="713B7347" w:rsidR="004A7554" w:rsidRDefault="004A7554" w:rsidP="004A7554">
      <w:pPr>
        <w:pStyle w:val="MTDisplayEquation"/>
      </w:pPr>
      <w:r>
        <w:tab/>
      </w:r>
      <w:r w:rsidRPr="007204C5">
        <w:rPr>
          <w:position w:val="-68"/>
        </w:rPr>
        <w:object w:dxaOrig="6080" w:dyaOrig="1480" w14:anchorId="4F72E424">
          <v:shape id="_x0000_i1121" type="#_x0000_t75" style="width:303.55pt;height:74.3pt" o:ole="">
            <v:imagedata r:id="rId190" o:title=""/>
          </v:shape>
          <o:OLEObject Type="Embed" ProgID="Equation.DSMT4" ShapeID="_x0000_i1121" DrawAspect="Content" ObjectID="_1760460154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3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B0E3DD9" w14:textId="77777777" w:rsidR="004A7554" w:rsidRDefault="004A7554" w:rsidP="004A7554">
      <w:pPr>
        <w:pStyle w:val="a3"/>
      </w:pPr>
      <w:r>
        <w:t>ПХ для рекурсивного ЦФ 2-го порядка находится по формуле (15).</w:t>
      </w:r>
    </w:p>
    <w:p w14:paraId="4C679874" w14:textId="77777777" w:rsidR="004A7554" w:rsidRDefault="004A7554" w:rsidP="004A7554">
      <w:pPr>
        <w:pStyle w:val="a3"/>
      </w:pPr>
    </w:p>
    <w:p w14:paraId="3D508630" w14:textId="77777777" w:rsidR="004A7554" w:rsidRDefault="004A7554" w:rsidP="004A7554">
      <w:pPr>
        <w:pStyle w:val="a3"/>
      </w:pPr>
      <w:r>
        <w:lastRenderedPageBreak/>
        <w:t xml:space="preserve">Найдем </w:t>
      </w:r>
      <w:r w:rsidRPr="007204C5">
        <w:rPr>
          <w:position w:val="-14"/>
          <w:lang w:val="en-US"/>
        </w:rPr>
        <w:object w:dxaOrig="820" w:dyaOrig="400" w14:anchorId="05A708CE">
          <v:shape id="_x0000_i1122" type="#_x0000_t75" style="width:41.45pt;height:20.15pt" o:ole="">
            <v:imagedata r:id="rId192" o:title=""/>
          </v:shape>
          <o:OLEObject Type="Embed" ProgID="Equation.DSMT4" ShapeID="_x0000_i1122" DrawAspect="Content" ObjectID="_1760460155" r:id="rId193"/>
        </w:object>
      </w:r>
      <w:r w:rsidRPr="00D135C8">
        <w:t xml:space="preserve"> </w:t>
      </w:r>
      <w:r>
        <w:t>используя (</w:t>
      </w:r>
      <w:r w:rsidRPr="00D135C8">
        <w:t>16)</w:t>
      </w:r>
      <w:r>
        <w:t>, (37) и формулы Эйлера (23) и (24):</w:t>
      </w:r>
    </w:p>
    <w:p w14:paraId="5538B66E" w14:textId="308B932C" w:rsidR="004A7554" w:rsidRDefault="004A7554" w:rsidP="004A7554">
      <w:pPr>
        <w:pStyle w:val="MTDisplayEquation"/>
        <w:rPr>
          <w:lang w:val="en-US"/>
        </w:rPr>
      </w:pPr>
      <w:r w:rsidRPr="00D135C8">
        <w:tab/>
      </w:r>
      <w:r w:rsidRPr="00D135C8">
        <w:rPr>
          <w:position w:val="-124"/>
          <w:lang w:val="en-US"/>
        </w:rPr>
        <w:object w:dxaOrig="7240" w:dyaOrig="2600" w14:anchorId="74098480">
          <v:shape id="_x0000_i1123" type="#_x0000_t75" style="width:362.3pt;height:129.6pt" o:ole="">
            <v:imagedata r:id="rId194" o:title=""/>
          </v:shape>
          <o:OLEObject Type="Embed" ProgID="Equation.DSMT4" ShapeID="_x0000_i1123" DrawAspect="Content" ObjectID="_1760460156" r:id="rId19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A5640C">
        <w:rPr>
          <w:noProof/>
          <w:lang w:val="en-US"/>
        </w:rPr>
        <w:instrText>40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BBB6F60" w14:textId="77777777" w:rsidR="004A7554" w:rsidRDefault="004A7554" w:rsidP="004A7554">
      <w:pPr>
        <w:pStyle w:val="a3"/>
      </w:pPr>
      <w:r>
        <w:t xml:space="preserve">Находим действительную и мнимую части от </w:t>
      </w:r>
      <w:r w:rsidRPr="00A33A03">
        <w:rPr>
          <w:position w:val="-14"/>
          <w:lang w:val="en-US"/>
        </w:rPr>
        <w:object w:dxaOrig="820" w:dyaOrig="400" w14:anchorId="2C2D0F26">
          <v:shape id="_x0000_i1124" type="#_x0000_t75" style="width:41.45pt;height:20.15pt" o:ole="">
            <v:imagedata r:id="rId196" o:title=""/>
          </v:shape>
          <o:OLEObject Type="Embed" ProgID="Equation.DSMT4" ShapeID="_x0000_i1124" DrawAspect="Content" ObjectID="_1760460157" r:id="rId197"/>
        </w:object>
      </w:r>
      <w:r>
        <w:t xml:space="preserve"> с учетом (20), (21) и (22):</w:t>
      </w:r>
    </w:p>
    <w:p w14:paraId="60ACB8C6" w14:textId="06EDBD58" w:rsidR="004A7554" w:rsidRDefault="004A7554" w:rsidP="004A7554">
      <w:pPr>
        <w:pStyle w:val="MTDisplayEquation"/>
      </w:pPr>
      <w:r>
        <w:tab/>
      </w:r>
      <w:r w:rsidRPr="00A33A03">
        <w:rPr>
          <w:position w:val="-64"/>
        </w:rPr>
        <w:object w:dxaOrig="7880" w:dyaOrig="1400" w14:anchorId="57AAE6F7">
          <v:shape id="_x0000_i1125" type="#_x0000_t75" style="width:393.4pt;height:69.7pt" o:ole="">
            <v:imagedata r:id="rId198" o:title=""/>
          </v:shape>
          <o:OLEObject Type="Embed" ProgID="Equation.DSMT4" ShapeID="_x0000_i1125" DrawAspect="Content" ObjectID="_1760460158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D396A5B" w14:textId="5680E36D" w:rsidR="004A7554" w:rsidRDefault="004A7554" w:rsidP="004A7554">
      <w:pPr>
        <w:pStyle w:val="MTDisplayEquation"/>
      </w:pPr>
      <w:r>
        <w:tab/>
      </w:r>
      <w:r w:rsidRPr="00E561A9">
        <w:rPr>
          <w:position w:val="-56"/>
        </w:rPr>
        <w:object w:dxaOrig="6320" w:dyaOrig="1400" w14:anchorId="526B7A7B">
          <v:shape id="_x0000_i1126" type="#_x0000_t75" style="width:315.65pt;height:69.7pt" o:ole="">
            <v:imagedata r:id="rId200" o:title=""/>
          </v:shape>
          <o:OLEObject Type="Embed" ProgID="Equation.DSMT4" ShapeID="_x0000_i1126" DrawAspect="Content" ObjectID="_1760460159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EB20A82" w14:textId="61C6810A" w:rsidR="004A7554" w:rsidRDefault="004A7554" w:rsidP="004A7554">
      <w:pPr>
        <w:pStyle w:val="MTDisplayEquation"/>
      </w:pPr>
      <w:r>
        <w:tab/>
      </w:r>
      <w:r w:rsidRPr="00E561A9">
        <w:rPr>
          <w:position w:val="-86"/>
        </w:rPr>
        <w:object w:dxaOrig="7660" w:dyaOrig="1920" w14:anchorId="004697FB">
          <v:shape id="_x0000_i1127" type="#_x0000_t75" style="width:383.6pt;height:96.2pt" o:ole="">
            <v:imagedata r:id="rId202" o:title=""/>
          </v:shape>
          <o:OLEObject Type="Embed" ProgID="Equation.DSMT4" ShapeID="_x0000_i1127" DrawAspect="Content" ObjectID="_1760460160" r:id="rId2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F4A1B2F" w14:textId="5CBA4D43" w:rsidR="004A7554" w:rsidRDefault="004A7554" w:rsidP="004A7554">
      <w:pPr>
        <w:pStyle w:val="MTDisplayEquation"/>
      </w:pPr>
      <w:r>
        <w:tab/>
      </w:r>
      <w:r w:rsidRPr="00473E70">
        <w:rPr>
          <w:position w:val="-82"/>
        </w:rPr>
        <w:object w:dxaOrig="7640" w:dyaOrig="1880" w14:anchorId="2F411CC0">
          <v:shape id="_x0000_i1128" type="#_x0000_t75" style="width:381.9pt;height:93.9pt" o:ole="">
            <v:imagedata r:id="rId204" o:title=""/>
          </v:shape>
          <o:OLEObject Type="Embed" ProgID="Equation.DSMT4" ShapeID="_x0000_i1128" DrawAspect="Content" ObjectID="_1760460161" r:id="rId2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9019A97" w14:textId="77777777" w:rsidR="004A7554" w:rsidRDefault="004A7554" w:rsidP="004A7554">
      <w:pPr>
        <w:pStyle w:val="a3"/>
      </w:pPr>
      <w:r>
        <w:t xml:space="preserve">Найдем АЧХ </w:t>
      </w:r>
      <w:r w:rsidRPr="00473E70">
        <w:rPr>
          <w:position w:val="-14"/>
        </w:rPr>
        <w:object w:dxaOrig="760" w:dyaOrig="400" w14:anchorId="6FF8BDCD">
          <v:shape id="_x0000_i1129" type="#_x0000_t75" style="width:38pt;height:20.15pt" o:ole="">
            <v:imagedata r:id="rId206" o:title=""/>
          </v:shape>
          <o:OLEObject Type="Embed" ProgID="Equation.DSMT4" ShapeID="_x0000_i1129" DrawAspect="Content" ObjectID="_1760460162" r:id="rId207"/>
        </w:object>
      </w:r>
      <w:r w:rsidRPr="00473E70">
        <w:t xml:space="preserve"> </w:t>
      </w:r>
      <w:r>
        <w:t xml:space="preserve">по формуле (30) с учетом (22) и полученного ранее </w:t>
      </w:r>
      <w:r w:rsidRPr="00473E70">
        <w:rPr>
          <w:position w:val="-16"/>
        </w:rPr>
        <w:object w:dxaOrig="400" w:dyaOrig="499" w14:anchorId="349657B6">
          <v:shape id="_x0000_i1130" type="#_x0000_t75" style="width:20.15pt;height:24.75pt" o:ole="">
            <v:imagedata r:id="rId208" o:title=""/>
          </v:shape>
          <o:OLEObject Type="Embed" ProgID="Equation.DSMT4" ShapeID="_x0000_i1130" DrawAspect="Content" ObjectID="_1760460163" r:id="rId209"/>
        </w:object>
      </w:r>
      <w:r w:rsidRPr="00473E70">
        <w:t xml:space="preserve"> </w:t>
      </w:r>
      <w:r>
        <w:t>в формуле (42):</w:t>
      </w:r>
    </w:p>
    <w:p w14:paraId="3D945564" w14:textId="22D1B588" w:rsidR="004A7554" w:rsidRDefault="004A7554" w:rsidP="004A7554">
      <w:pPr>
        <w:pStyle w:val="MTDisplayEquation"/>
      </w:pPr>
      <w:r>
        <w:tab/>
      </w:r>
      <w:r w:rsidRPr="00473E70">
        <w:rPr>
          <w:position w:val="-56"/>
        </w:rPr>
        <w:object w:dxaOrig="7260" w:dyaOrig="1240" w14:anchorId="06AFACE0">
          <v:shape id="_x0000_i1131" type="#_x0000_t75" style="width:362.9pt;height:62.2pt" o:ole="">
            <v:imagedata r:id="rId210" o:title=""/>
          </v:shape>
          <o:OLEObject Type="Embed" ProgID="Equation.DSMT4" ShapeID="_x0000_i1131" DrawAspect="Content" ObjectID="_1760460164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E9CC28E" w14:textId="77777777" w:rsidR="004A7554" w:rsidRDefault="004A7554" w:rsidP="004A7554">
      <w:pPr>
        <w:pStyle w:val="a5"/>
      </w:pPr>
      <w:r>
        <w:br w:type="page"/>
      </w:r>
      <w:r>
        <w:lastRenderedPageBreak/>
        <w:t>3.4. Результаты экспериментального исследования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8"/>
        <w:gridCol w:w="4737"/>
      </w:tblGrid>
      <w:tr w:rsidR="0066427D" w14:paraId="188535BE" w14:textId="77777777" w:rsidTr="00A5640C">
        <w:tc>
          <w:tcPr>
            <w:tcW w:w="4643" w:type="dxa"/>
          </w:tcPr>
          <w:p w14:paraId="5EE0AAA2" w14:textId="77777777" w:rsidR="004A7554" w:rsidRDefault="004A7554" w:rsidP="00F2245D">
            <w:pPr>
              <w:pStyle w:val="a5"/>
              <w:rPr>
                <w:rFonts w:eastAsia="Times New Roman"/>
                <w:color w:val="000000"/>
                <w:lang w:val="en-US" w:eastAsia="ru-RU"/>
              </w:rPr>
            </w:pPr>
            <w:r w:rsidRPr="00935DBF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084D7E84" wp14:editId="1FFB5297">
                  <wp:extent cx="2809875" cy="2483136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04" t="5251" r="7241"/>
                          <a:stretch/>
                        </pic:blipFill>
                        <pic:spPr bwMode="auto">
                          <a:xfrm>
                            <a:off x="0" y="0"/>
                            <a:ext cx="2809875" cy="2483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BFEFC2A" w14:textId="77777777" w:rsidR="004A7554" w:rsidRPr="00935DBF" w:rsidRDefault="004A7554" w:rsidP="00F2245D">
            <w:pPr>
              <w:pStyle w:val="a3"/>
              <w:jc w:val="center"/>
            </w:pPr>
            <w:r w:rsidRPr="00935DBF">
              <w:rPr>
                <w:b/>
                <w:bCs/>
              </w:rPr>
              <w:t>Рис. ИХ-1</w:t>
            </w:r>
            <w:r>
              <w:rPr>
                <w:b/>
                <w:bCs/>
              </w:rPr>
              <w:t xml:space="preserve"> </w:t>
            </w:r>
            <w:r>
              <w:t>(</w:t>
            </w:r>
            <w:r w:rsidRPr="00935DBF">
              <w:rPr>
                <w:position w:val="-12"/>
              </w:rPr>
              <w:object w:dxaOrig="1880" w:dyaOrig="360" w14:anchorId="1C87B2FE">
                <v:shape id="_x0000_i1132" type="#_x0000_t75" style="width:93.9pt;height:17.85pt" o:ole="">
                  <v:imagedata r:id="rId213" o:title=""/>
                </v:shape>
                <o:OLEObject Type="Embed" ProgID="Equation.DSMT4" ShapeID="_x0000_i1132" DrawAspect="Content" ObjectID="_1760460165" r:id="rId214"/>
              </w:object>
            </w:r>
            <w:r>
              <w:t>)</w:t>
            </w:r>
          </w:p>
        </w:tc>
        <w:tc>
          <w:tcPr>
            <w:tcW w:w="4566" w:type="dxa"/>
          </w:tcPr>
          <w:p w14:paraId="301CC601" w14:textId="77777777" w:rsidR="004A7554" w:rsidRDefault="004A7554" w:rsidP="00F2245D">
            <w:pPr>
              <w:pStyle w:val="a5"/>
            </w:pPr>
            <w:r w:rsidRPr="00935DBF">
              <w:rPr>
                <w:noProof/>
              </w:rPr>
              <w:drawing>
                <wp:inline distT="0" distB="0" distL="0" distR="0" wp14:anchorId="079C2D05" wp14:editId="0D77DB35">
                  <wp:extent cx="2790825" cy="248348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89" t="5251" r="7166"/>
                          <a:stretch/>
                        </pic:blipFill>
                        <pic:spPr bwMode="auto">
                          <a:xfrm>
                            <a:off x="0" y="0"/>
                            <a:ext cx="2791406" cy="2484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E4D9D2" w14:textId="77777777" w:rsidR="004A7554" w:rsidRDefault="004A7554" w:rsidP="00F2245D">
            <w:pPr>
              <w:pStyle w:val="a3"/>
              <w:jc w:val="center"/>
            </w:pPr>
            <w:r w:rsidRPr="00935DBF">
              <w:rPr>
                <w:b/>
                <w:bCs/>
              </w:rPr>
              <w:t>Рис. ИХ-2</w:t>
            </w:r>
            <w:r>
              <w:t xml:space="preserve"> (</w:t>
            </w:r>
            <w:r w:rsidRPr="00935DBF">
              <w:rPr>
                <w:position w:val="-12"/>
              </w:rPr>
              <w:object w:dxaOrig="2040" w:dyaOrig="360" w14:anchorId="1CEA74CB">
                <v:shape id="_x0000_i1133" type="#_x0000_t75" style="width:101.95pt;height:17.85pt" o:ole="">
                  <v:imagedata r:id="rId216" o:title=""/>
                </v:shape>
                <o:OLEObject Type="Embed" ProgID="Equation.DSMT4" ShapeID="_x0000_i1133" DrawAspect="Content" ObjectID="_1760460166" r:id="rId217"/>
              </w:object>
            </w:r>
            <w:r>
              <w:t>)</w:t>
            </w:r>
          </w:p>
        </w:tc>
      </w:tr>
      <w:tr w:rsidR="0066427D" w14:paraId="78B0614F" w14:textId="77777777" w:rsidTr="00A5640C">
        <w:tc>
          <w:tcPr>
            <w:tcW w:w="4643" w:type="dxa"/>
          </w:tcPr>
          <w:p w14:paraId="496B7571" w14:textId="798672C3" w:rsidR="004A7554" w:rsidRDefault="004A7554" w:rsidP="00F2245D">
            <w:pPr>
              <w:pStyle w:val="a5"/>
              <w:rPr>
                <w:rFonts w:eastAsia="Times New Roman"/>
                <w:color w:val="000000"/>
                <w:lang w:val="en-US" w:eastAsia="ru-RU"/>
              </w:rPr>
            </w:pPr>
            <w:r w:rsidRPr="004A7554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77C78424" wp14:editId="4E087D27">
                  <wp:extent cx="2830983" cy="2483485"/>
                  <wp:effectExtent l="0" t="0" r="7620" b="0"/>
                  <wp:docPr id="185668692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5" t="4984" r="7114"/>
                          <a:stretch/>
                        </pic:blipFill>
                        <pic:spPr bwMode="auto">
                          <a:xfrm>
                            <a:off x="0" y="0"/>
                            <a:ext cx="2835362" cy="2487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A854B77" w14:textId="48E34C8B" w:rsidR="004A7554" w:rsidRPr="004A7554" w:rsidRDefault="004A7554" w:rsidP="00F2245D">
            <w:pPr>
              <w:pStyle w:val="a3"/>
              <w:jc w:val="center"/>
              <w:rPr>
                <w:lang w:val="en-US"/>
              </w:rPr>
            </w:pPr>
            <w:r w:rsidRPr="00935DBF">
              <w:rPr>
                <w:b/>
                <w:bCs/>
              </w:rPr>
              <w:t>Рис. ИХ-3</w:t>
            </w:r>
            <w:r>
              <w:t xml:space="preserve"> (</w:t>
            </w:r>
            <w:r w:rsidRPr="00935DBF">
              <w:rPr>
                <w:position w:val="-12"/>
              </w:rPr>
              <w:object w:dxaOrig="2560" w:dyaOrig="360" w14:anchorId="698F6443">
                <v:shape id="_x0000_i1343" type="#_x0000_t75" style="width:127.3pt;height:17.85pt" o:ole="">
                  <v:imagedata r:id="rId219" o:title=""/>
                </v:shape>
                <o:OLEObject Type="Embed" ProgID="Equation.DSMT4" ShapeID="_x0000_i1343" DrawAspect="Content" ObjectID="_1760460167" r:id="rId220"/>
              </w:object>
            </w:r>
            <w:r>
              <w:t>)</w:t>
            </w:r>
          </w:p>
        </w:tc>
        <w:tc>
          <w:tcPr>
            <w:tcW w:w="4566" w:type="dxa"/>
          </w:tcPr>
          <w:p w14:paraId="26ACDEC9" w14:textId="0D0D71B5" w:rsidR="004A7554" w:rsidRDefault="00563399" w:rsidP="00F2245D">
            <w:pPr>
              <w:pStyle w:val="a5"/>
              <w:rPr>
                <w:rFonts w:eastAsia="Times New Roman"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79742A9A" wp14:editId="0602E2FF">
                  <wp:extent cx="2856662" cy="2483485"/>
                  <wp:effectExtent l="0" t="0" r="1270" b="0"/>
                  <wp:docPr id="1367745337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12" t="4914" r="7619"/>
                          <a:stretch/>
                        </pic:blipFill>
                        <pic:spPr bwMode="auto">
                          <a:xfrm>
                            <a:off x="0" y="0"/>
                            <a:ext cx="2862013" cy="248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0EB9498" w14:textId="25AD2F39" w:rsidR="004A7554" w:rsidRPr="00935DBF" w:rsidRDefault="004A7554" w:rsidP="00F2245D">
            <w:pPr>
              <w:pStyle w:val="a3"/>
              <w:jc w:val="center"/>
            </w:pPr>
            <w:r w:rsidRPr="00935DBF">
              <w:rPr>
                <w:b/>
                <w:bCs/>
              </w:rPr>
              <w:t>Рис. ИХ-4</w:t>
            </w:r>
            <w:r>
              <w:t xml:space="preserve"> (</w:t>
            </w:r>
            <w:r w:rsidRPr="00935DBF">
              <w:rPr>
                <w:position w:val="-12"/>
              </w:rPr>
              <w:object w:dxaOrig="2720" w:dyaOrig="360" w14:anchorId="3D065A59">
                <v:shape id="_x0000_i1345" type="#_x0000_t75" style="width:135.95pt;height:17.85pt" o:ole="">
                  <v:imagedata r:id="rId222" o:title=""/>
                </v:shape>
                <o:OLEObject Type="Embed" ProgID="Equation.DSMT4" ShapeID="_x0000_i1345" DrawAspect="Content" ObjectID="_1760460168" r:id="rId223"/>
              </w:object>
            </w:r>
            <w:r>
              <w:t>)</w:t>
            </w:r>
          </w:p>
        </w:tc>
      </w:tr>
      <w:tr w:rsidR="0066427D" w14:paraId="7E1F364F" w14:textId="77777777" w:rsidTr="00A5640C">
        <w:trPr>
          <w:trHeight w:val="110"/>
        </w:trPr>
        <w:tc>
          <w:tcPr>
            <w:tcW w:w="4643" w:type="dxa"/>
          </w:tcPr>
          <w:p w14:paraId="21920897" w14:textId="108CC7EE" w:rsidR="004A7554" w:rsidRDefault="00563399" w:rsidP="00F2245D">
            <w:pPr>
              <w:pStyle w:val="a5"/>
              <w:rPr>
                <w:rFonts w:eastAsia="Times New Roman"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15CB00DE" wp14:editId="24D7FB28">
                  <wp:extent cx="2823668" cy="2483485"/>
                  <wp:effectExtent l="0" t="0" r="0" b="0"/>
                  <wp:docPr id="141673079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37" t="5389" r="8073"/>
                          <a:stretch/>
                        </pic:blipFill>
                        <pic:spPr bwMode="auto">
                          <a:xfrm>
                            <a:off x="0" y="0"/>
                            <a:ext cx="2828834" cy="2488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604A1D" w14:textId="1F541DCF" w:rsidR="004A7554" w:rsidRPr="000C308C" w:rsidRDefault="004A7554" w:rsidP="00F2245D">
            <w:pPr>
              <w:pStyle w:val="a3"/>
              <w:jc w:val="center"/>
              <w:rPr>
                <w:lang w:val="en-US"/>
              </w:rPr>
            </w:pPr>
            <w:r w:rsidRPr="00FF6ECA">
              <w:rPr>
                <w:b/>
                <w:bCs/>
              </w:rPr>
              <w:t>Рис. ИХ-5</w:t>
            </w:r>
            <w:r>
              <w:t xml:space="preserve"> (</w:t>
            </w:r>
            <w:r w:rsidRPr="00935DBF">
              <w:rPr>
                <w:position w:val="-12"/>
              </w:rPr>
              <w:object w:dxaOrig="2600" w:dyaOrig="360" w14:anchorId="37C4D369">
                <v:shape id="_x0000_i1347" type="#_x0000_t75" style="width:129.6pt;height:17.85pt" o:ole="">
                  <v:imagedata r:id="rId225" o:title=""/>
                </v:shape>
                <o:OLEObject Type="Embed" ProgID="Equation.DSMT4" ShapeID="_x0000_i1347" DrawAspect="Content" ObjectID="_1760460169" r:id="rId226"/>
              </w:object>
            </w:r>
            <w:r>
              <w:t>)</w:t>
            </w:r>
          </w:p>
        </w:tc>
        <w:tc>
          <w:tcPr>
            <w:tcW w:w="4566" w:type="dxa"/>
          </w:tcPr>
          <w:p w14:paraId="5B0842C1" w14:textId="3D1892B3" w:rsidR="004A7554" w:rsidRDefault="00563399" w:rsidP="00F2245D">
            <w:pPr>
              <w:pStyle w:val="a5"/>
              <w:rPr>
                <w:rFonts w:eastAsia="Times New Roman"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7E49282E" wp14:editId="733D84C7">
                  <wp:extent cx="2878607" cy="2483485"/>
                  <wp:effectExtent l="0" t="0" r="0" b="0"/>
                  <wp:docPr id="90702269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51" t="4668" r="7500"/>
                          <a:stretch/>
                        </pic:blipFill>
                        <pic:spPr bwMode="auto">
                          <a:xfrm>
                            <a:off x="0" y="0"/>
                            <a:ext cx="2883023" cy="2487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F5C8A4" w14:textId="642E09A8" w:rsidR="004A7554" w:rsidRPr="00FF6ECA" w:rsidRDefault="004A7554" w:rsidP="00F2245D">
            <w:pPr>
              <w:pStyle w:val="a3"/>
              <w:jc w:val="center"/>
            </w:pPr>
            <w:r w:rsidRPr="00166919">
              <w:rPr>
                <w:b/>
                <w:bCs/>
              </w:rPr>
              <w:t>Рис. ИХ-6</w:t>
            </w:r>
            <w:r>
              <w:t xml:space="preserve"> (</w:t>
            </w:r>
            <w:r w:rsidRPr="00935DBF">
              <w:rPr>
                <w:position w:val="-12"/>
              </w:rPr>
              <w:object w:dxaOrig="2740" w:dyaOrig="360" w14:anchorId="14EF3D23">
                <v:shape id="_x0000_i1353" type="#_x0000_t75" style="width:137.65pt;height:17.85pt" o:ole="">
                  <v:imagedata r:id="rId228" o:title=""/>
                </v:shape>
                <o:OLEObject Type="Embed" ProgID="Equation.DSMT4" ShapeID="_x0000_i1353" DrawAspect="Content" ObjectID="_1760460170" r:id="rId229"/>
              </w:object>
            </w:r>
            <w:r>
              <w:t>)</w:t>
            </w:r>
          </w:p>
        </w:tc>
      </w:tr>
      <w:tr w:rsidR="0066427D" w14:paraId="58406931" w14:textId="77777777" w:rsidTr="00A5640C">
        <w:trPr>
          <w:trHeight w:val="110"/>
        </w:trPr>
        <w:tc>
          <w:tcPr>
            <w:tcW w:w="4643" w:type="dxa"/>
          </w:tcPr>
          <w:p w14:paraId="0E7362C6" w14:textId="614DE254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lastRenderedPageBreak/>
              <w:drawing>
                <wp:inline distT="0" distB="0" distL="0" distR="0" wp14:anchorId="4900AD28" wp14:editId="1FE10F75">
                  <wp:extent cx="2794407" cy="2483485"/>
                  <wp:effectExtent l="0" t="0" r="6350" b="0"/>
                  <wp:docPr id="943745716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98" t="4829" r="7396"/>
                          <a:stretch/>
                        </pic:blipFill>
                        <pic:spPr bwMode="auto">
                          <a:xfrm>
                            <a:off x="0" y="0"/>
                            <a:ext cx="2803504" cy="2491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BA0F2F5" w14:textId="159E60F8" w:rsidR="004A7554" w:rsidRPr="00FF6ECA" w:rsidRDefault="004A7554" w:rsidP="00F2245D">
            <w:pPr>
              <w:pStyle w:val="a3"/>
              <w:jc w:val="center"/>
              <w:rPr>
                <w:noProof/>
              </w:rPr>
            </w:pPr>
            <w:r w:rsidRPr="00FF6ECA">
              <w:rPr>
                <w:b/>
                <w:bCs/>
                <w:noProof/>
              </w:rPr>
              <w:t>Рис. ПХ-5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600" w:dyaOrig="360" w14:anchorId="11F59694">
                <v:shape id="_x0000_i1349" type="#_x0000_t75" style="width:129.6pt;height:17.85pt" o:ole="">
                  <v:imagedata r:id="rId225" o:title=""/>
                </v:shape>
                <o:OLEObject Type="Embed" ProgID="Equation.DSMT4" ShapeID="_x0000_i1349" DrawAspect="Content" ObjectID="_1760460171" r:id="rId231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6895A793" w14:textId="04E72FCF" w:rsidR="004A7554" w:rsidRDefault="00563399" w:rsidP="00F2245D">
            <w:pPr>
              <w:pStyle w:val="a5"/>
              <w:rPr>
                <w:rFonts w:eastAsia="Times New Roman"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33BC944C" wp14:editId="5024E089">
                  <wp:extent cx="2908707" cy="2483485"/>
                  <wp:effectExtent l="0" t="0" r="6350" b="0"/>
                  <wp:docPr id="1035630444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48" t="4547" r="7414"/>
                          <a:stretch/>
                        </pic:blipFill>
                        <pic:spPr bwMode="auto">
                          <a:xfrm>
                            <a:off x="0" y="0"/>
                            <a:ext cx="2911746" cy="24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04A94EF" w14:textId="12BD0CCE" w:rsidR="004A7554" w:rsidRPr="00FF6ECA" w:rsidRDefault="004A7554" w:rsidP="00F2245D">
            <w:pPr>
              <w:pStyle w:val="a3"/>
              <w:jc w:val="center"/>
            </w:pPr>
            <w:r w:rsidRPr="00FF6ECA">
              <w:rPr>
                <w:b/>
                <w:bCs/>
              </w:rPr>
              <w:t>Рис. ПХ-6</w:t>
            </w:r>
            <w:r>
              <w:t xml:space="preserve"> (</w:t>
            </w:r>
            <w:r w:rsidRPr="00935DBF">
              <w:rPr>
                <w:position w:val="-12"/>
              </w:rPr>
              <w:object w:dxaOrig="2740" w:dyaOrig="360" w14:anchorId="00C14D3F">
                <v:shape id="_x0000_i1355" type="#_x0000_t75" style="width:137.65pt;height:17.85pt" o:ole="">
                  <v:imagedata r:id="rId228" o:title=""/>
                </v:shape>
                <o:OLEObject Type="Embed" ProgID="Equation.DSMT4" ShapeID="_x0000_i1355" DrawAspect="Content" ObjectID="_1760460172" r:id="rId233"/>
              </w:object>
            </w:r>
            <w:r>
              <w:t>)</w:t>
            </w:r>
          </w:p>
        </w:tc>
      </w:tr>
      <w:tr w:rsidR="0066427D" w14:paraId="1EAA2C38" w14:textId="77777777" w:rsidTr="00A5640C">
        <w:trPr>
          <w:trHeight w:val="110"/>
        </w:trPr>
        <w:tc>
          <w:tcPr>
            <w:tcW w:w="4643" w:type="dxa"/>
          </w:tcPr>
          <w:p w14:paraId="3A106ADF" w14:textId="1AF7A39F" w:rsidR="004A7554" w:rsidRDefault="0066427D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66427D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660482DE" wp14:editId="5A5D72C2">
                  <wp:extent cx="2801722" cy="2483485"/>
                  <wp:effectExtent l="0" t="0" r="0" b="0"/>
                  <wp:docPr id="598025122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22" t="5026" r="8024"/>
                          <a:stretch/>
                        </pic:blipFill>
                        <pic:spPr bwMode="auto">
                          <a:xfrm>
                            <a:off x="0" y="0"/>
                            <a:ext cx="2809345" cy="2490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E0C056" w14:textId="30A2BC7A" w:rsidR="004A7554" w:rsidRPr="00166919" w:rsidRDefault="004A7554" w:rsidP="00F2245D">
            <w:pPr>
              <w:pStyle w:val="a3"/>
              <w:ind w:firstLine="0"/>
              <w:jc w:val="center"/>
            </w:pPr>
            <w:r w:rsidRPr="00166919">
              <w:rPr>
                <w:b/>
                <w:bCs/>
              </w:rPr>
              <w:t>Рис. АЧХ-5</w:t>
            </w:r>
            <w:r>
              <w:t xml:space="preserve"> (</w:t>
            </w:r>
            <w:r w:rsidRPr="00935DBF">
              <w:rPr>
                <w:position w:val="-12"/>
              </w:rPr>
              <w:object w:dxaOrig="2600" w:dyaOrig="360" w14:anchorId="69139E09">
                <v:shape id="_x0000_i1351" type="#_x0000_t75" style="width:129.6pt;height:17.85pt" o:ole="">
                  <v:imagedata r:id="rId225" o:title=""/>
                </v:shape>
                <o:OLEObject Type="Embed" ProgID="Equation.DSMT4" ShapeID="_x0000_i1351" DrawAspect="Content" ObjectID="_1760460173" r:id="rId235"/>
              </w:object>
            </w:r>
            <w:r>
              <w:t>)</w:t>
            </w:r>
          </w:p>
        </w:tc>
        <w:tc>
          <w:tcPr>
            <w:tcW w:w="4566" w:type="dxa"/>
          </w:tcPr>
          <w:p w14:paraId="233F561F" w14:textId="267B2428" w:rsidR="004A7554" w:rsidRDefault="0066427D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66427D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0EBC3EA8" wp14:editId="596C691A">
                  <wp:extent cx="2867558" cy="2483485"/>
                  <wp:effectExtent l="0" t="0" r="9525" b="0"/>
                  <wp:docPr id="1941324435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09" t="5122" r="7328"/>
                          <a:stretch/>
                        </pic:blipFill>
                        <pic:spPr bwMode="auto">
                          <a:xfrm>
                            <a:off x="0" y="0"/>
                            <a:ext cx="2873928" cy="2489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FD7A38D" w14:textId="2B4E75CB" w:rsidR="004A7554" w:rsidRPr="00166919" w:rsidRDefault="004A7554" w:rsidP="00F2245D">
            <w:pPr>
              <w:pStyle w:val="a3"/>
              <w:ind w:firstLine="0"/>
              <w:jc w:val="center"/>
              <w:rPr>
                <w:noProof/>
              </w:rPr>
            </w:pPr>
            <w:r w:rsidRPr="00166919">
              <w:rPr>
                <w:b/>
                <w:bCs/>
                <w:noProof/>
              </w:rPr>
              <w:t xml:space="preserve">Рис. АЧХ-6 </w:t>
            </w:r>
            <w:r>
              <w:rPr>
                <w:noProof/>
              </w:rPr>
              <w:t>(</w:t>
            </w:r>
            <w:r w:rsidRPr="00935DBF">
              <w:rPr>
                <w:position w:val="-12"/>
              </w:rPr>
              <w:object w:dxaOrig="2740" w:dyaOrig="360" w14:anchorId="3197E58F">
                <v:shape id="_x0000_i1357" type="#_x0000_t75" style="width:137.65pt;height:17.85pt" o:ole="">
                  <v:imagedata r:id="rId228" o:title=""/>
                </v:shape>
                <o:OLEObject Type="Embed" ProgID="Equation.DSMT4" ShapeID="_x0000_i1357" DrawAspect="Content" ObjectID="_1760460174" r:id="rId237"/>
              </w:object>
            </w:r>
            <w:r>
              <w:rPr>
                <w:noProof/>
              </w:rPr>
              <w:t>)</w:t>
            </w:r>
          </w:p>
        </w:tc>
      </w:tr>
      <w:tr w:rsidR="0066427D" w14:paraId="4720E74D" w14:textId="77777777" w:rsidTr="00A5640C">
        <w:trPr>
          <w:trHeight w:val="110"/>
        </w:trPr>
        <w:tc>
          <w:tcPr>
            <w:tcW w:w="4643" w:type="dxa"/>
          </w:tcPr>
          <w:p w14:paraId="016F2B93" w14:textId="5ABF1BB5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259A8DBD" wp14:editId="035BE73A">
                  <wp:extent cx="2801722" cy="2483485"/>
                  <wp:effectExtent l="0" t="0" r="0" b="0"/>
                  <wp:docPr id="102734403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0" t="5019" r="7247"/>
                          <a:stretch/>
                        </pic:blipFill>
                        <pic:spPr bwMode="auto">
                          <a:xfrm>
                            <a:off x="0" y="0"/>
                            <a:ext cx="2805261" cy="2486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0E767F8" w14:textId="174E15A6" w:rsidR="004A7554" w:rsidRPr="00166919" w:rsidRDefault="004A7554" w:rsidP="00F2245D">
            <w:pPr>
              <w:pStyle w:val="a3"/>
              <w:ind w:firstLine="164"/>
              <w:jc w:val="center"/>
              <w:rPr>
                <w:noProof/>
              </w:rPr>
            </w:pPr>
            <w:r w:rsidRPr="00166919">
              <w:rPr>
                <w:b/>
                <w:bCs/>
                <w:noProof/>
              </w:rPr>
              <w:t>Рис. ИХ-</w:t>
            </w:r>
            <w:r>
              <w:rPr>
                <w:b/>
                <w:bCs/>
                <w:noProof/>
              </w:rPr>
              <w:t>7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900" w:dyaOrig="360" w14:anchorId="6FB5001D">
                <v:shape id="_x0000_i1359" type="#_x0000_t75" style="width:144.6pt;height:17.85pt" o:ole="">
                  <v:imagedata r:id="rId239" o:title=""/>
                </v:shape>
                <o:OLEObject Type="Embed" ProgID="Equation.DSMT4" ShapeID="_x0000_i1359" DrawAspect="Content" ObjectID="_1760460175" r:id="rId240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688C4619" w14:textId="11866AF2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265A5B65" wp14:editId="1479EC32">
                  <wp:extent cx="2882189" cy="2483485"/>
                  <wp:effectExtent l="0" t="0" r="0" b="0"/>
                  <wp:docPr id="63618891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37" t="4314" r="6961"/>
                          <a:stretch/>
                        </pic:blipFill>
                        <pic:spPr bwMode="auto">
                          <a:xfrm>
                            <a:off x="0" y="0"/>
                            <a:ext cx="2886430" cy="248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86A0A7A" w14:textId="21E210E8" w:rsidR="004A7554" w:rsidRPr="00166919" w:rsidRDefault="004A7554" w:rsidP="00F2245D">
            <w:pPr>
              <w:pStyle w:val="a3"/>
              <w:ind w:firstLine="66"/>
              <w:jc w:val="center"/>
              <w:rPr>
                <w:noProof/>
                <w:lang w:val="en-US"/>
              </w:rPr>
            </w:pPr>
            <w:r w:rsidRPr="00166919">
              <w:rPr>
                <w:b/>
                <w:bCs/>
                <w:noProof/>
              </w:rPr>
              <w:t>Рис. ИХ-</w:t>
            </w:r>
            <w:r>
              <w:rPr>
                <w:b/>
                <w:bCs/>
                <w:noProof/>
              </w:rPr>
              <w:t>8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3060" w:dyaOrig="360" w14:anchorId="0DD23D2B">
                <v:shape id="_x0000_i1365" type="#_x0000_t75" style="width:153.8pt;height:17.85pt" o:ole="">
                  <v:imagedata r:id="rId242" o:title=""/>
                </v:shape>
                <o:OLEObject Type="Embed" ProgID="Equation.DSMT4" ShapeID="_x0000_i1365" DrawAspect="Content" ObjectID="_1760460176" r:id="rId243"/>
              </w:object>
            </w:r>
            <w:r>
              <w:rPr>
                <w:noProof/>
              </w:rPr>
              <w:t>)</w:t>
            </w:r>
          </w:p>
        </w:tc>
      </w:tr>
      <w:tr w:rsidR="0066427D" w14:paraId="26F63E16" w14:textId="77777777" w:rsidTr="00A5640C">
        <w:trPr>
          <w:trHeight w:val="110"/>
        </w:trPr>
        <w:tc>
          <w:tcPr>
            <w:tcW w:w="4643" w:type="dxa"/>
          </w:tcPr>
          <w:p w14:paraId="54564DE9" w14:textId="75EC3159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lastRenderedPageBreak/>
              <w:drawing>
                <wp:inline distT="0" distB="0" distL="0" distR="0" wp14:anchorId="7721CF36" wp14:editId="13B05E2D">
                  <wp:extent cx="2794407" cy="2483485"/>
                  <wp:effectExtent l="0" t="0" r="6350" b="0"/>
                  <wp:docPr id="139977533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4" t="4825" r="7737"/>
                          <a:stretch/>
                        </pic:blipFill>
                        <pic:spPr bwMode="auto">
                          <a:xfrm>
                            <a:off x="0" y="0"/>
                            <a:ext cx="2798971" cy="2487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DF7D4CA" w14:textId="5C09D8EB" w:rsidR="004A7554" w:rsidRPr="00166919" w:rsidRDefault="004A7554" w:rsidP="00F2245D">
            <w:pPr>
              <w:pStyle w:val="a3"/>
              <w:ind w:firstLine="164"/>
              <w:jc w:val="center"/>
              <w:rPr>
                <w:noProof/>
              </w:rPr>
            </w:pPr>
            <w:r w:rsidRPr="00166919">
              <w:rPr>
                <w:b/>
                <w:bCs/>
                <w:noProof/>
              </w:rPr>
              <w:t>Рис. ПХ-</w:t>
            </w:r>
            <w:r>
              <w:rPr>
                <w:b/>
                <w:bCs/>
                <w:noProof/>
              </w:rPr>
              <w:t>7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900" w:dyaOrig="360" w14:anchorId="4B10BC05">
                <v:shape id="_x0000_i1361" type="#_x0000_t75" style="width:144.6pt;height:17.85pt" o:ole="">
                  <v:imagedata r:id="rId239" o:title=""/>
                </v:shape>
                <o:OLEObject Type="Embed" ProgID="Equation.DSMT4" ShapeID="_x0000_i1361" DrawAspect="Content" ObjectID="_1760460177" r:id="rId245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77AB077F" w14:textId="15E22233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102A5941" wp14:editId="0CF524A0">
                  <wp:extent cx="2882188" cy="2483485"/>
                  <wp:effectExtent l="0" t="0" r="0" b="0"/>
                  <wp:docPr id="1406553666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4" t="5299" r="7618"/>
                          <a:stretch/>
                        </pic:blipFill>
                        <pic:spPr bwMode="auto">
                          <a:xfrm>
                            <a:off x="0" y="0"/>
                            <a:ext cx="2886168" cy="2486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74B833A" w14:textId="6F1FEBB3" w:rsidR="004A7554" w:rsidRPr="00166919" w:rsidRDefault="004A7554" w:rsidP="00F2245D">
            <w:pPr>
              <w:pStyle w:val="a3"/>
              <w:ind w:firstLine="66"/>
              <w:jc w:val="center"/>
              <w:rPr>
                <w:noProof/>
              </w:rPr>
            </w:pPr>
            <w:r w:rsidRPr="00166919">
              <w:rPr>
                <w:b/>
                <w:bCs/>
                <w:noProof/>
              </w:rPr>
              <w:t>Рис. ПХ-</w:t>
            </w:r>
            <w:r>
              <w:rPr>
                <w:b/>
                <w:bCs/>
                <w:noProof/>
              </w:rPr>
              <w:t>8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3060" w:dyaOrig="360" w14:anchorId="785BA6EE">
                <v:shape id="_x0000_i1367" type="#_x0000_t75" style="width:153.8pt;height:17.85pt" o:ole="">
                  <v:imagedata r:id="rId242" o:title=""/>
                </v:shape>
                <o:OLEObject Type="Embed" ProgID="Equation.DSMT4" ShapeID="_x0000_i1367" DrawAspect="Content" ObjectID="_1760460178" r:id="rId247"/>
              </w:object>
            </w:r>
            <w:r>
              <w:t>)</w:t>
            </w:r>
          </w:p>
        </w:tc>
      </w:tr>
      <w:tr w:rsidR="0066427D" w14:paraId="425471C6" w14:textId="77777777" w:rsidTr="00A5640C">
        <w:trPr>
          <w:trHeight w:val="110"/>
        </w:trPr>
        <w:tc>
          <w:tcPr>
            <w:tcW w:w="4643" w:type="dxa"/>
          </w:tcPr>
          <w:p w14:paraId="4FB888C4" w14:textId="419FD34C" w:rsidR="004A7554" w:rsidRDefault="0066427D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66427D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17F3F270" wp14:editId="069BB525">
                  <wp:extent cx="2779776" cy="2483485"/>
                  <wp:effectExtent l="0" t="0" r="1905" b="0"/>
                  <wp:docPr id="208725825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96" t="4527" r="8091"/>
                          <a:stretch/>
                        </pic:blipFill>
                        <pic:spPr bwMode="auto">
                          <a:xfrm>
                            <a:off x="0" y="0"/>
                            <a:ext cx="2788058" cy="2490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5639893" w14:textId="5694B569" w:rsidR="004A7554" w:rsidRPr="00393476" w:rsidRDefault="004A7554" w:rsidP="00F2245D">
            <w:pPr>
              <w:pStyle w:val="a3"/>
              <w:ind w:firstLine="22"/>
              <w:jc w:val="center"/>
              <w:rPr>
                <w:noProof/>
              </w:rPr>
            </w:pPr>
            <w:r w:rsidRPr="00393476">
              <w:rPr>
                <w:b/>
                <w:bCs/>
                <w:noProof/>
              </w:rPr>
              <w:t>Рис. АЧХ-</w:t>
            </w:r>
            <w:r>
              <w:rPr>
                <w:b/>
                <w:bCs/>
                <w:noProof/>
              </w:rPr>
              <w:t>7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900" w:dyaOrig="360" w14:anchorId="4DBC945E">
                <v:shape id="_x0000_i1363" type="#_x0000_t75" style="width:144.6pt;height:17.85pt" o:ole="">
                  <v:imagedata r:id="rId239" o:title=""/>
                </v:shape>
                <o:OLEObject Type="Embed" ProgID="Equation.DSMT4" ShapeID="_x0000_i1363" DrawAspect="Content" ObjectID="_1760460179" r:id="rId249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08E12349" w14:textId="3FB02E05" w:rsidR="004A7554" w:rsidRDefault="0066427D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66427D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5657E63B" wp14:editId="2D5D3EF2">
                  <wp:extent cx="2860243" cy="2483485"/>
                  <wp:effectExtent l="0" t="0" r="0" b="0"/>
                  <wp:docPr id="1097154517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52" t="5156" r="7212"/>
                          <a:stretch/>
                        </pic:blipFill>
                        <pic:spPr bwMode="auto">
                          <a:xfrm>
                            <a:off x="0" y="0"/>
                            <a:ext cx="2867283" cy="24895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0135FF1" w14:textId="0A2D677F" w:rsidR="004A7554" w:rsidRPr="00393476" w:rsidRDefault="004A7554" w:rsidP="00F2245D">
            <w:pPr>
              <w:pStyle w:val="a3"/>
              <w:ind w:hanging="76"/>
              <w:jc w:val="center"/>
              <w:rPr>
                <w:noProof/>
                <w:lang w:val="en-US"/>
              </w:rPr>
            </w:pPr>
            <w:r w:rsidRPr="00393476">
              <w:rPr>
                <w:b/>
                <w:bCs/>
                <w:noProof/>
              </w:rPr>
              <w:t>Рис. АЧХ-</w:t>
            </w:r>
            <w:r>
              <w:rPr>
                <w:b/>
                <w:bCs/>
                <w:noProof/>
              </w:rPr>
              <w:t>8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3060" w:dyaOrig="360" w14:anchorId="03CA7D16">
                <v:shape id="_x0000_i1369" type="#_x0000_t75" style="width:153.8pt;height:17.85pt" o:ole="">
                  <v:imagedata r:id="rId242" o:title=""/>
                </v:shape>
                <o:OLEObject Type="Embed" ProgID="Equation.DSMT4" ShapeID="_x0000_i1369" DrawAspect="Content" ObjectID="_1760460180" r:id="rId251"/>
              </w:object>
            </w:r>
            <w:r>
              <w:rPr>
                <w:noProof/>
              </w:rPr>
              <w:t>)</w:t>
            </w:r>
          </w:p>
        </w:tc>
      </w:tr>
      <w:tr w:rsidR="0066427D" w14:paraId="5D7AA557" w14:textId="77777777" w:rsidTr="00A5640C">
        <w:trPr>
          <w:trHeight w:val="110"/>
        </w:trPr>
        <w:tc>
          <w:tcPr>
            <w:tcW w:w="4643" w:type="dxa"/>
          </w:tcPr>
          <w:p w14:paraId="3C9D8EDF" w14:textId="4F8EB346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3A2B062F" wp14:editId="1E89CBC5">
                  <wp:extent cx="2794407" cy="2483485"/>
                  <wp:effectExtent l="0" t="0" r="6350" b="0"/>
                  <wp:docPr id="705947657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78" t="4378" r="7820"/>
                          <a:stretch/>
                        </pic:blipFill>
                        <pic:spPr bwMode="auto">
                          <a:xfrm>
                            <a:off x="0" y="0"/>
                            <a:ext cx="2798433" cy="2487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37EE7F8" w14:textId="6E7C6650" w:rsidR="004A7554" w:rsidRPr="00393476" w:rsidRDefault="004A7554" w:rsidP="004A7554">
            <w:pPr>
              <w:pStyle w:val="a3"/>
              <w:ind w:firstLine="0"/>
              <w:jc w:val="center"/>
              <w:rPr>
                <w:noProof/>
              </w:rPr>
            </w:pPr>
            <w:r w:rsidRPr="00393476">
              <w:rPr>
                <w:b/>
                <w:bCs/>
                <w:noProof/>
              </w:rPr>
              <w:t>Рис. ИХ-</w:t>
            </w:r>
            <w:r>
              <w:rPr>
                <w:b/>
                <w:bCs/>
                <w:noProof/>
              </w:rPr>
              <w:t>9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920" w:dyaOrig="360" w14:anchorId="635991C6">
                <v:shape id="_x0000_i1371" type="#_x0000_t75" style="width:145.15pt;height:17.85pt" o:ole="">
                  <v:imagedata r:id="rId253" o:title=""/>
                </v:shape>
                <o:OLEObject Type="Embed" ProgID="Equation.DSMT4" ShapeID="_x0000_i1371" DrawAspect="Content" ObjectID="_1760460181" r:id="rId254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3695B83C" w14:textId="72CB1B0C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5DE524BE" wp14:editId="23C04655">
                  <wp:extent cx="2903322" cy="2483485"/>
                  <wp:effectExtent l="0" t="0" r="0" b="0"/>
                  <wp:docPr id="307429944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4" t="4627" r="7648"/>
                          <a:stretch/>
                        </pic:blipFill>
                        <pic:spPr bwMode="auto">
                          <a:xfrm>
                            <a:off x="0" y="0"/>
                            <a:ext cx="2906823" cy="2486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8C9B6E8" w14:textId="3CFC5FE8" w:rsidR="004A7554" w:rsidRPr="00A47C75" w:rsidRDefault="004A7554" w:rsidP="00F2245D">
            <w:pPr>
              <w:pStyle w:val="a3"/>
              <w:jc w:val="center"/>
              <w:rPr>
                <w:noProof/>
              </w:rPr>
            </w:pPr>
            <w:r w:rsidRPr="00A47C75">
              <w:rPr>
                <w:b/>
                <w:bCs/>
                <w:noProof/>
              </w:rPr>
              <w:t>Рис. ИХ-10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600" w:dyaOrig="360" w14:anchorId="7E3A4CC4">
                <v:shape id="_x0000_i1377" type="#_x0000_t75" style="width:129.6pt;height:17.85pt" o:ole="">
                  <v:imagedata r:id="rId256" o:title=""/>
                </v:shape>
                <o:OLEObject Type="Embed" ProgID="Equation.DSMT4" ShapeID="_x0000_i1377" DrawAspect="Content" ObjectID="_1760460182" r:id="rId257"/>
              </w:object>
            </w:r>
            <w:r>
              <w:rPr>
                <w:noProof/>
              </w:rPr>
              <w:t>)</w:t>
            </w:r>
          </w:p>
        </w:tc>
      </w:tr>
      <w:tr w:rsidR="0066427D" w14:paraId="4CC56E25" w14:textId="77777777" w:rsidTr="00A5640C">
        <w:trPr>
          <w:trHeight w:val="110"/>
        </w:trPr>
        <w:tc>
          <w:tcPr>
            <w:tcW w:w="4643" w:type="dxa"/>
          </w:tcPr>
          <w:p w14:paraId="4525EA40" w14:textId="68820012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lastRenderedPageBreak/>
              <w:drawing>
                <wp:inline distT="0" distB="0" distL="0" distR="0" wp14:anchorId="2D5EB1DD" wp14:editId="0B3A65C4">
                  <wp:extent cx="2787092" cy="2483109"/>
                  <wp:effectExtent l="0" t="0" r="0" b="0"/>
                  <wp:docPr id="219855964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58" t="4562" r="7366"/>
                          <a:stretch/>
                        </pic:blipFill>
                        <pic:spPr bwMode="auto">
                          <a:xfrm>
                            <a:off x="0" y="0"/>
                            <a:ext cx="2797166" cy="2492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986573" w14:textId="7AD848C7" w:rsidR="004A7554" w:rsidRPr="00A47C75" w:rsidRDefault="004A7554" w:rsidP="004A7554">
            <w:pPr>
              <w:pStyle w:val="a3"/>
              <w:ind w:firstLine="0"/>
              <w:jc w:val="center"/>
              <w:rPr>
                <w:noProof/>
              </w:rPr>
            </w:pPr>
            <w:r w:rsidRPr="00A47C75">
              <w:rPr>
                <w:b/>
                <w:bCs/>
                <w:noProof/>
              </w:rPr>
              <w:t>Рис. ПХ-9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920" w:dyaOrig="360" w14:anchorId="7C4EEC9D">
                <v:shape id="_x0000_i1373" type="#_x0000_t75" style="width:145.15pt;height:17.85pt" o:ole="">
                  <v:imagedata r:id="rId253" o:title=""/>
                </v:shape>
                <o:OLEObject Type="Embed" ProgID="Equation.DSMT4" ShapeID="_x0000_i1373" DrawAspect="Content" ObjectID="_1760460183" r:id="rId259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2378E291" w14:textId="43F0A734" w:rsidR="004A7554" w:rsidRDefault="00563399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563399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7DD8DC70" wp14:editId="6F3F2331">
                  <wp:extent cx="2888691" cy="2483485"/>
                  <wp:effectExtent l="0" t="0" r="6985" b="0"/>
                  <wp:docPr id="14772276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02" t="5335" r="7750"/>
                          <a:stretch/>
                        </pic:blipFill>
                        <pic:spPr bwMode="auto">
                          <a:xfrm>
                            <a:off x="0" y="0"/>
                            <a:ext cx="2894697" cy="2488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F989CD4" w14:textId="4D03944C" w:rsidR="004A7554" w:rsidRPr="00A47C75" w:rsidRDefault="004A7554" w:rsidP="00F2245D">
            <w:pPr>
              <w:pStyle w:val="a3"/>
              <w:jc w:val="center"/>
              <w:rPr>
                <w:noProof/>
              </w:rPr>
            </w:pPr>
            <w:r w:rsidRPr="00A47C75">
              <w:rPr>
                <w:b/>
                <w:bCs/>
                <w:noProof/>
              </w:rPr>
              <w:t>Рис. ПХ-10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600" w:dyaOrig="360" w14:anchorId="1315F924">
                <v:shape id="_x0000_i1379" type="#_x0000_t75" style="width:129.6pt;height:17.85pt" o:ole="">
                  <v:imagedata r:id="rId256" o:title=""/>
                </v:shape>
                <o:OLEObject Type="Embed" ProgID="Equation.DSMT4" ShapeID="_x0000_i1379" DrawAspect="Content" ObjectID="_1760460184" r:id="rId261"/>
              </w:object>
            </w:r>
            <w:r>
              <w:rPr>
                <w:noProof/>
              </w:rPr>
              <w:t>)</w:t>
            </w:r>
          </w:p>
        </w:tc>
      </w:tr>
      <w:tr w:rsidR="0066427D" w14:paraId="103BDD6D" w14:textId="77777777" w:rsidTr="00A5640C">
        <w:trPr>
          <w:trHeight w:val="110"/>
        </w:trPr>
        <w:tc>
          <w:tcPr>
            <w:tcW w:w="4643" w:type="dxa"/>
          </w:tcPr>
          <w:p w14:paraId="4D1F6878" w14:textId="2369EA2C" w:rsidR="004A7554" w:rsidRDefault="0066427D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66427D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3B3CE31E" wp14:editId="6FB94637">
                  <wp:extent cx="2801722" cy="2483485"/>
                  <wp:effectExtent l="0" t="0" r="0" b="0"/>
                  <wp:docPr id="664690038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5" t="4776" r="7665"/>
                          <a:stretch/>
                        </pic:blipFill>
                        <pic:spPr bwMode="auto">
                          <a:xfrm>
                            <a:off x="0" y="0"/>
                            <a:ext cx="2808110" cy="2489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8F79411" w14:textId="5A8DAC8E" w:rsidR="004A7554" w:rsidRPr="00A47C75" w:rsidRDefault="004A7554" w:rsidP="00F2245D">
            <w:pPr>
              <w:pStyle w:val="a3"/>
              <w:ind w:firstLine="0"/>
              <w:jc w:val="center"/>
              <w:rPr>
                <w:noProof/>
              </w:rPr>
            </w:pPr>
            <w:r w:rsidRPr="00A47C75">
              <w:rPr>
                <w:b/>
                <w:bCs/>
                <w:noProof/>
              </w:rPr>
              <w:t>Рис. АЧХ-9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920" w:dyaOrig="360" w14:anchorId="2F25DCA0">
                <v:shape id="_x0000_i1375" type="#_x0000_t75" style="width:145.15pt;height:17.85pt" o:ole="">
                  <v:imagedata r:id="rId253" o:title=""/>
                </v:shape>
                <o:OLEObject Type="Embed" ProgID="Equation.DSMT4" ShapeID="_x0000_i1375" DrawAspect="Content" ObjectID="_1760460185" r:id="rId263"/>
              </w:object>
            </w:r>
            <w:r>
              <w:rPr>
                <w:noProof/>
              </w:rPr>
              <w:t>)</w:t>
            </w:r>
          </w:p>
        </w:tc>
        <w:tc>
          <w:tcPr>
            <w:tcW w:w="4566" w:type="dxa"/>
          </w:tcPr>
          <w:p w14:paraId="5CF82D29" w14:textId="706F4390" w:rsidR="004A7554" w:rsidRDefault="0066427D" w:rsidP="00F2245D">
            <w:pPr>
              <w:pStyle w:val="a5"/>
              <w:rPr>
                <w:rFonts w:eastAsia="Times New Roman"/>
                <w:noProof/>
                <w:color w:val="000000"/>
                <w:lang w:val="en-US" w:eastAsia="ru-RU"/>
              </w:rPr>
            </w:pPr>
            <w:r w:rsidRPr="0066427D">
              <w:rPr>
                <w:rFonts w:eastAsia="Times New Roman"/>
                <w:noProof/>
                <w:color w:val="000000"/>
                <w:lang w:val="en-US" w:eastAsia="ru-RU"/>
              </w:rPr>
              <w:drawing>
                <wp:inline distT="0" distB="0" distL="0" distR="0" wp14:anchorId="0F449F26" wp14:editId="107AC4BD">
                  <wp:extent cx="2867558" cy="2483485"/>
                  <wp:effectExtent l="0" t="0" r="9525" b="0"/>
                  <wp:docPr id="1065125027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12" t="5353" r="7428"/>
                          <a:stretch/>
                        </pic:blipFill>
                        <pic:spPr bwMode="auto">
                          <a:xfrm>
                            <a:off x="0" y="0"/>
                            <a:ext cx="2873277" cy="2488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7E967B2" w14:textId="1AB421A0" w:rsidR="004A7554" w:rsidRPr="00A47C75" w:rsidRDefault="004A7554" w:rsidP="00F2245D">
            <w:pPr>
              <w:pStyle w:val="a3"/>
              <w:ind w:firstLine="208"/>
              <w:jc w:val="center"/>
              <w:rPr>
                <w:noProof/>
              </w:rPr>
            </w:pPr>
            <w:r w:rsidRPr="002F4C5B">
              <w:rPr>
                <w:b/>
                <w:bCs/>
                <w:noProof/>
              </w:rPr>
              <w:t>Рис. АЧХ-10</w:t>
            </w:r>
            <w:r>
              <w:rPr>
                <w:noProof/>
              </w:rPr>
              <w:t xml:space="preserve"> (</w:t>
            </w:r>
            <w:r w:rsidRPr="00935DBF">
              <w:rPr>
                <w:position w:val="-12"/>
              </w:rPr>
              <w:object w:dxaOrig="2600" w:dyaOrig="360" w14:anchorId="14D3C187">
                <v:shape id="_x0000_i1381" type="#_x0000_t75" style="width:129.6pt;height:17.85pt" o:ole="">
                  <v:imagedata r:id="rId256" o:title=""/>
                </v:shape>
                <o:OLEObject Type="Embed" ProgID="Equation.DSMT4" ShapeID="_x0000_i1381" DrawAspect="Content" ObjectID="_1760460186" r:id="rId265"/>
              </w:object>
            </w:r>
            <w:r>
              <w:rPr>
                <w:noProof/>
              </w:rPr>
              <w:t>)</w:t>
            </w:r>
          </w:p>
        </w:tc>
      </w:tr>
    </w:tbl>
    <w:p w14:paraId="63AA5631" w14:textId="77777777" w:rsidR="004A7554" w:rsidRDefault="004A7554" w:rsidP="004A7554">
      <w:pPr>
        <w:pStyle w:val="a5"/>
        <w:rPr>
          <w:rFonts w:eastAsia="Times New Roman"/>
          <w:color w:val="000000"/>
          <w:lang w:eastAsia="ru-RU"/>
        </w:rPr>
      </w:pPr>
    </w:p>
    <w:p w14:paraId="18B98D77" w14:textId="77777777" w:rsidR="004A7554" w:rsidRDefault="004A7554" w:rsidP="004A7554">
      <w:pPr>
        <w:pStyle w:val="a7"/>
        <w:rPr>
          <w:lang w:eastAsia="ru-RU"/>
        </w:rPr>
      </w:pPr>
      <w:r>
        <w:rPr>
          <w:lang w:eastAsia="ru-RU"/>
        </w:rPr>
        <w:br w:type="page"/>
      </w:r>
      <w:r>
        <w:rPr>
          <w:lang w:eastAsia="ru-RU"/>
        </w:rPr>
        <w:lastRenderedPageBreak/>
        <w:t>4. Детальные выводы по работе</w:t>
      </w:r>
    </w:p>
    <w:p w14:paraId="2174C4C8" w14:textId="77777777" w:rsidR="004A7554" w:rsidRDefault="004A7554" w:rsidP="004A7554">
      <w:pPr>
        <w:pStyle w:val="a5"/>
        <w:rPr>
          <w:lang w:eastAsia="ru-RU"/>
        </w:rPr>
      </w:pPr>
      <w:r>
        <w:rPr>
          <w:lang w:eastAsia="ru-RU"/>
        </w:rPr>
        <w:t>4.1 Анализ устойчивости</w:t>
      </w:r>
    </w:p>
    <w:p w14:paraId="17ADE920" w14:textId="77777777" w:rsidR="004A7554" w:rsidRDefault="004A7554" w:rsidP="004A7554">
      <w:pPr>
        <w:pStyle w:val="a3"/>
      </w:pPr>
      <w:r>
        <w:t xml:space="preserve">Рекурсивные ЦФ 1-го и 2-го порядков называются устойчивыми, если их параметры </w:t>
      </w:r>
      <w:r w:rsidRPr="00031E74">
        <w:rPr>
          <w:position w:val="-12"/>
        </w:rPr>
        <w:object w:dxaOrig="240" w:dyaOrig="360" w14:anchorId="2354A220">
          <v:shape id="_x0000_i1154" type="#_x0000_t75" style="width:12.1pt;height:17.85pt" o:ole="">
            <v:imagedata r:id="rId266" o:title=""/>
          </v:shape>
          <o:OLEObject Type="Embed" ProgID="Equation.DSMT4" ShapeID="_x0000_i1154" DrawAspect="Content" ObjectID="_1760460187" r:id="rId267"/>
        </w:object>
      </w:r>
      <w:r w:rsidRPr="00031E74">
        <w:t xml:space="preserve"> </w:t>
      </w:r>
      <w:r>
        <w:t>удовлетворяют следующим условиям:</w:t>
      </w:r>
    </w:p>
    <w:p w14:paraId="05D53A82" w14:textId="39414C3D" w:rsidR="004A7554" w:rsidRDefault="004A7554" w:rsidP="004A7554">
      <w:pPr>
        <w:pStyle w:val="MTDisplayEquation"/>
      </w:pPr>
      <w:r>
        <w:tab/>
      </w:r>
      <w:bookmarkStart w:id="0" w:name="_Hlk120920253"/>
      <w:r w:rsidRPr="00031E74">
        <w:rPr>
          <w:position w:val="-50"/>
        </w:rPr>
        <w:object w:dxaOrig="1200" w:dyaOrig="1120" w14:anchorId="00DC5A74">
          <v:shape id="_x0000_i1155" type="#_x0000_t75" style="width:59.9pt;height:56.45pt" o:ole="">
            <v:imagedata r:id="rId268" o:title=""/>
          </v:shape>
          <o:OLEObject Type="Embed" ProgID="Equation.DSMT4" ShapeID="_x0000_i1155" DrawAspect="Content" ObjectID="_1760460188" r:id="rId269"/>
        </w:object>
      </w:r>
      <w:bookmarkEnd w:id="0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0324472" w14:textId="77777777" w:rsidR="004A7554" w:rsidRDefault="004A7554" w:rsidP="004A7554">
      <w:pPr>
        <w:pStyle w:val="a3"/>
      </w:pPr>
      <w:r>
        <w:t xml:space="preserve">Система является устойчивой, если выполняется требование затухания импульсной характеристики </w:t>
      </w:r>
      <w:r w:rsidRPr="00031E74">
        <w:rPr>
          <w:position w:val="-20"/>
          <w:lang w:val="en-US"/>
        </w:rPr>
        <w:object w:dxaOrig="1200" w:dyaOrig="460" w14:anchorId="2086C9CB">
          <v:shape id="_x0000_i1156" type="#_x0000_t75" style="width:59.9pt;height:23.05pt" o:ole="">
            <v:imagedata r:id="rId270" o:title=""/>
          </v:shape>
          <o:OLEObject Type="Embed" ProgID="Equation.DSMT4" ShapeID="_x0000_i1156" DrawAspect="Content" ObjectID="_1760460189" r:id="rId271"/>
        </w:object>
      </w:r>
      <w:r w:rsidRPr="00031E74">
        <w:t>.</w:t>
      </w:r>
    </w:p>
    <w:p w14:paraId="0378C49A" w14:textId="77777777" w:rsidR="004A7554" w:rsidRDefault="004A7554" w:rsidP="004A7554">
      <w:pPr>
        <w:pStyle w:val="a3"/>
      </w:pPr>
      <w:r>
        <w:t xml:space="preserve">ЦФ является устойчивым, если </w:t>
      </w:r>
      <w:r w:rsidRPr="00C66885">
        <w:rPr>
          <w:position w:val="-16"/>
        </w:rPr>
        <w:object w:dxaOrig="780" w:dyaOrig="440" w14:anchorId="6DF82652">
          <v:shape id="_x0000_i1157" type="#_x0000_t75" style="width:39.15pt;height:21.9pt" o:ole="">
            <v:imagedata r:id="rId272" o:title=""/>
          </v:shape>
          <o:OLEObject Type="Embed" ProgID="Equation.DSMT4" ShapeID="_x0000_i1157" DrawAspect="Content" ObjectID="_1760460190" r:id="rId273"/>
        </w:object>
      </w:r>
      <w:r>
        <w:t xml:space="preserve"> и </w:t>
      </w:r>
      <w:r w:rsidRPr="00C66885">
        <w:rPr>
          <w:position w:val="-16"/>
        </w:rPr>
        <w:object w:dxaOrig="800" w:dyaOrig="440" w14:anchorId="63E2F842">
          <v:shape id="_x0000_i1158" type="#_x0000_t75" style="width:39.75pt;height:21.9pt" o:ole="">
            <v:imagedata r:id="rId274" o:title=""/>
          </v:shape>
          <o:OLEObject Type="Embed" ProgID="Equation.DSMT4" ShapeID="_x0000_i1158" DrawAspect="Content" ObjectID="_1760460191" r:id="rId275"/>
        </w:object>
      </w:r>
      <w:r>
        <w:t xml:space="preserve">, где </w:t>
      </w:r>
      <w:r w:rsidRPr="000C7364">
        <w:rPr>
          <w:position w:val="-14"/>
          <w:lang w:val="en-US"/>
        </w:rPr>
        <w:object w:dxaOrig="360" w:dyaOrig="380" w14:anchorId="155AE3C1">
          <v:shape id="_x0000_i1159" type="#_x0000_t75" style="width:17.85pt;height:19pt" o:ole="">
            <v:imagedata r:id="rId276" o:title=""/>
          </v:shape>
          <o:OLEObject Type="Embed" ProgID="Equation.DSMT4" ShapeID="_x0000_i1159" DrawAspect="Content" ObjectID="_1760460192" r:id="rId277"/>
        </w:object>
      </w:r>
      <w:r w:rsidRPr="000C7364">
        <w:t xml:space="preserve"> </w:t>
      </w:r>
      <w:r>
        <w:t xml:space="preserve">и </w:t>
      </w:r>
      <w:r w:rsidRPr="000C7364">
        <w:rPr>
          <w:position w:val="-14"/>
          <w:lang w:val="en-US"/>
        </w:rPr>
        <w:object w:dxaOrig="380" w:dyaOrig="380" w14:anchorId="5AE02C8B">
          <v:shape id="_x0000_i1160" type="#_x0000_t75" style="width:19pt;height:19pt" o:ole="">
            <v:imagedata r:id="rId278" o:title=""/>
          </v:shape>
          <o:OLEObject Type="Embed" ProgID="Equation.DSMT4" ShapeID="_x0000_i1160" DrawAspect="Content" ObjectID="_1760460193" r:id="rId279"/>
        </w:object>
      </w:r>
      <w:r>
        <w:t>- полюса системной функции:</w:t>
      </w:r>
    </w:p>
    <w:p w14:paraId="4B1AECBC" w14:textId="18728D2C" w:rsidR="004A7554" w:rsidRDefault="004A7554" w:rsidP="004A7554">
      <w:pPr>
        <w:pStyle w:val="MTDisplayEquation"/>
      </w:pPr>
      <w:r>
        <w:tab/>
      </w:r>
      <w:r w:rsidRPr="0075470A">
        <w:rPr>
          <w:position w:val="-24"/>
        </w:rPr>
        <w:object w:dxaOrig="2640" w:dyaOrig="620" w14:anchorId="6519AAA2">
          <v:shape id="_x0000_i1161" type="#_x0000_t75" style="width:131.9pt;height:30.55pt" o:ole="">
            <v:imagedata r:id="rId280" o:title=""/>
          </v:shape>
          <o:OLEObject Type="Embed" ProgID="Equation.DSMT4" ShapeID="_x0000_i1161" DrawAspect="Content" ObjectID="_1760460194" r:id="rId281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5640C">
        <w:rPr>
          <w:noProof/>
        </w:rPr>
        <w:instrText>4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2F8C941" w14:textId="77777777" w:rsidR="004A7554" w:rsidRDefault="004A7554" w:rsidP="004A7554">
      <w:pPr>
        <w:pStyle w:val="a3"/>
      </w:pPr>
      <w:bookmarkStart w:id="1" w:name="_Hlk120920242"/>
      <w:r>
        <w:t>Проверка на устойчивость полученных фильтров:</w:t>
      </w:r>
    </w:p>
    <w:p w14:paraId="7D4D9E19" w14:textId="77777777" w:rsidR="004A7554" w:rsidRPr="008870E8" w:rsidRDefault="004A7554" w:rsidP="004A7554">
      <w:pPr>
        <w:pStyle w:val="a3"/>
      </w:pPr>
      <w:r>
        <w:t>Фильтр №1</w:t>
      </w:r>
      <w:r w:rsidRPr="008870E8">
        <w:t xml:space="preserve"> (</w:t>
      </w:r>
      <w:r w:rsidRPr="000C7364">
        <w:rPr>
          <w:position w:val="-14"/>
        </w:rPr>
        <w:object w:dxaOrig="3379" w:dyaOrig="380" w14:anchorId="24B3F666">
          <v:shape id="_x0000_i1162" type="#_x0000_t75" style="width:168.75pt;height:19pt" o:ole="">
            <v:imagedata r:id="rId282" o:title=""/>
          </v:shape>
          <o:OLEObject Type="Embed" ProgID="Equation.DSMT4" ShapeID="_x0000_i1162" DrawAspect="Content" ObjectID="_1760460195" r:id="rId283"/>
        </w:object>
      </w:r>
      <w:r w:rsidRPr="008870E8">
        <w:t>)</w:t>
      </w:r>
    </w:p>
    <w:p w14:paraId="25B71CF8" w14:textId="77777777" w:rsidR="004A7554" w:rsidRDefault="004A7554" w:rsidP="004A7554">
      <w:pPr>
        <w:pStyle w:val="a3"/>
      </w:pPr>
      <w:r>
        <w:t>Полюсы находятся на единичной окружности. Фильтр не является устойчивым, т.к. находится в режиме генерации.</w:t>
      </w:r>
    </w:p>
    <w:p w14:paraId="7CDF218B" w14:textId="77777777" w:rsidR="004A7554" w:rsidRPr="008870E8" w:rsidRDefault="004A7554" w:rsidP="004A7554">
      <w:pPr>
        <w:pStyle w:val="a3"/>
      </w:pPr>
      <w:r>
        <w:t>Фильтр №2</w:t>
      </w:r>
      <w:r w:rsidRPr="008870E8">
        <w:t xml:space="preserve"> (</w:t>
      </w:r>
      <w:r w:rsidRPr="000C7364">
        <w:rPr>
          <w:position w:val="-14"/>
        </w:rPr>
        <w:object w:dxaOrig="3700" w:dyaOrig="380" w14:anchorId="27006FF6">
          <v:shape id="_x0000_i1163" type="#_x0000_t75" style="width:184.3pt;height:19pt" o:ole="">
            <v:imagedata r:id="rId284" o:title=""/>
          </v:shape>
          <o:OLEObject Type="Embed" ProgID="Equation.DSMT4" ShapeID="_x0000_i1163" DrawAspect="Content" ObjectID="_1760460196" r:id="rId285"/>
        </w:object>
      </w:r>
      <w:r w:rsidRPr="008870E8">
        <w:t>)</w:t>
      </w:r>
    </w:p>
    <w:p w14:paraId="1716CE54" w14:textId="77777777" w:rsidR="004A7554" w:rsidRDefault="004A7554" w:rsidP="004A7554">
      <w:pPr>
        <w:pStyle w:val="a3"/>
      </w:pPr>
      <w:r>
        <w:t>Полюсы находятся на единичной окружности. Фильтр не является устойчивым, т.к. находится в режиме генерации.</w:t>
      </w:r>
    </w:p>
    <w:p w14:paraId="60F637AB" w14:textId="367DE6E5" w:rsidR="004A7554" w:rsidRPr="00B26639" w:rsidRDefault="004A7554" w:rsidP="004A7554">
      <w:pPr>
        <w:pStyle w:val="a3"/>
      </w:pPr>
      <w:r>
        <w:t>Фильтр №3</w:t>
      </w:r>
      <w:r w:rsidRPr="00B26639">
        <w:t xml:space="preserve"> (</w:t>
      </w:r>
      <w:r w:rsidR="0066427D" w:rsidRPr="000C7364">
        <w:rPr>
          <w:position w:val="-14"/>
        </w:rPr>
        <w:object w:dxaOrig="4620" w:dyaOrig="380" w14:anchorId="56D40017">
          <v:shape id="_x0000_i1884" type="#_x0000_t75" style="width:229.8pt;height:19pt" o:ole="">
            <v:imagedata r:id="rId286" o:title=""/>
          </v:shape>
          <o:OLEObject Type="Embed" ProgID="Equation.DSMT4" ShapeID="_x0000_i1884" DrawAspect="Content" ObjectID="_1760460197" r:id="rId287"/>
        </w:object>
      </w:r>
      <w:r w:rsidRPr="00B26639">
        <w:t>)</w:t>
      </w:r>
    </w:p>
    <w:p w14:paraId="60C27C14" w14:textId="77777777" w:rsidR="004A7554" w:rsidRPr="00B26639" w:rsidRDefault="004A7554" w:rsidP="004A7554">
      <w:pPr>
        <w:pStyle w:val="a3"/>
      </w:pPr>
      <w:r>
        <w:t>Полюсы находятся за пределами единичной окружности. Фильтр не является устойчивым.</w:t>
      </w:r>
    </w:p>
    <w:p w14:paraId="201EE6C1" w14:textId="5867CEBD" w:rsidR="004A7554" w:rsidRDefault="004A7554" w:rsidP="004A7554">
      <w:pPr>
        <w:pStyle w:val="a3"/>
      </w:pPr>
      <w:r>
        <w:t>Фильтр №4 (</w:t>
      </w:r>
      <w:r w:rsidR="0066427D" w:rsidRPr="000C7364">
        <w:rPr>
          <w:position w:val="-14"/>
        </w:rPr>
        <w:object w:dxaOrig="4940" w:dyaOrig="380" w14:anchorId="1E145663">
          <v:shape id="_x0000_i1882" type="#_x0000_t75" style="width:245.95pt;height:19pt" o:ole="">
            <v:imagedata r:id="rId288" o:title=""/>
          </v:shape>
          <o:OLEObject Type="Embed" ProgID="Equation.DSMT4" ShapeID="_x0000_i1882" DrawAspect="Content" ObjectID="_1760460198" r:id="rId289"/>
        </w:object>
      </w:r>
      <w:r>
        <w:t>)</w:t>
      </w:r>
    </w:p>
    <w:p w14:paraId="5C874BA2" w14:textId="77777777" w:rsidR="004A7554" w:rsidRPr="00B26639" w:rsidRDefault="004A7554" w:rsidP="004A7554">
      <w:pPr>
        <w:pStyle w:val="a3"/>
      </w:pPr>
      <w:r>
        <w:t>Полюсы находятся за пределами единичной окружности. Фильтр не является устойчивым.</w:t>
      </w:r>
    </w:p>
    <w:p w14:paraId="4D6D77AB" w14:textId="287595AD" w:rsidR="004A7554" w:rsidRDefault="004A7554" w:rsidP="004A7554">
      <w:pPr>
        <w:pStyle w:val="a3"/>
      </w:pPr>
      <w:r>
        <w:t>Фильтр №5 (</w:t>
      </w:r>
      <w:r w:rsidR="0066427D" w:rsidRPr="000C7364">
        <w:rPr>
          <w:position w:val="-14"/>
        </w:rPr>
        <w:object w:dxaOrig="4720" w:dyaOrig="380" w14:anchorId="0D42DA40">
          <v:shape id="_x0000_i1880" type="#_x0000_t75" style="width:235pt;height:19pt" o:ole="">
            <v:imagedata r:id="rId290" o:title=""/>
          </v:shape>
          <o:OLEObject Type="Embed" ProgID="Equation.DSMT4" ShapeID="_x0000_i1880" DrawAspect="Content" ObjectID="_1760460199" r:id="rId291"/>
        </w:object>
      </w:r>
      <w:r>
        <w:t>)</w:t>
      </w:r>
    </w:p>
    <w:p w14:paraId="7B94B196" w14:textId="77777777" w:rsidR="004A7554" w:rsidRDefault="004A7554" w:rsidP="004A7554">
      <w:pPr>
        <w:pStyle w:val="a3"/>
      </w:pPr>
      <w:r>
        <w:t>Полюсы находятся в пределах единичной окружности. Фильтр является устойчивым.</w:t>
      </w:r>
    </w:p>
    <w:p w14:paraId="126DB8DD" w14:textId="11F543D0" w:rsidR="004A7554" w:rsidRDefault="004A7554" w:rsidP="004A7554">
      <w:pPr>
        <w:pStyle w:val="a3"/>
      </w:pPr>
      <w:r>
        <w:t>Фильтр №6 (</w:t>
      </w:r>
      <w:r w:rsidR="0066427D" w:rsidRPr="000C7364">
        <w:rPr>
          <w:position w:val="-14"/>
        </w:rPr>
        <w:object w:dxaOrig="4980" w:dyaOrig="380" w14:anchorId="58BB8B43">
          <v:shape id="_x0000_i1886" type="#_x0000_t75" style="width:248.25pt;height:19pt" o:ole="">
            <v:imagedata r:id="rId292" o:title=""/>
          </v:shape>
          <o:OLEObject Type="Embed" ProgID="Equation.DSMT4" ShapeID="_x0000_i1886" DrawAspect="Content" ObjectID="_1760460200" r:id="rId293"/>
        </w:object>
      </w:r>
      <w:r>
        <w:t>)</w:t>
      </w:r>
    </w:p>
    <w:p w14:paraId="1659A305" w14:textId="77777777" w:rsidR="004A7554" w:rsidRDefault="004A7554" w:rsidP="004A7554">
      <w:pPr>
        <w:pStyle w:val="a3"/>
      </w:pPr>
      <w:r>
        <w:t>Полюсы находятся в пределах единичной окружности. Фильтр является устойчивым.</w:t>
      </w:r>
    </w:p>
    <w:p w14:paraId="07CFBB28" w14:textId="3F4A870E" w:rsidR="004A7554" w:rsidRDefault="004A7554" w:rsidP="004A7554">
      <w:pPr>
        <w:pStyle w:val="a3"/>
      </w:pPr>
      <w:r>
        <w:t>Фильтр №7 (</w:t>
      </w:r>
      <w:r w:rsidR="0066427D" w:rsidRPr="000C7364">
        <w:rPr>
          <w:position w:val="-14"/>
        </w:rPr>
        <w:object w:dxaOrig="5100" w:dyaOrig="380" w14:anchorId="2DDA6428">
          <v:shape id="_x0000_i1888" type="#_x0000_t75" style="width:254pt;height:19pt" o:ole="">
            <v:imagedata r:id="rId294" o:title=""/>
          </v:shape>
          <o:OLEObject Type="Embed" ProgID="Equation.DSMT4" ShapeID="_x0000_i1888" DrawAspect="Content" ObjectID="_1760460201" r:id="rId295"/>
        </w:object>
      </w:r>
      <w:r>
        <w:t>)</w:t>
      </w:r>
    </w:p>
    <w:p w14:paraId="474B93D2" w14:textId="77777777" w:rsidR="004A7554" w:rsidRDefault="004A7554" w:rsidP="004A7554">
      <w:pPr>
        <w:pStyle w:val="a3"/>
      </w:pPr>
      <w:r>
        <w:t>Полюсы находятся в пределах единичной окружности. Фильтр является устойчивым.</w:t>
      </w:r>
    </w:p>
    <w:p w14:paraId="3972B229" w14:textId="0E9E1859" w:rsidR="004A7554" w:rsidRDefault="004A7554" w:rsidP="004A7554">
      <w:pPr>
        <w:pStyle w:val="a3"/>
      </w:pPr>
      <w:r>
        <w:lastRenderedPageBreak/>
        <w:t>Фильтр №8 (</w:t>
      </w:r>
      <w:r w:rsidR="0066427D" w:rsidRPr="000C7364">
        <w:rPr>
          <w:position w:val="-14"/>
        </w:rPr>
        <w:object w:dxaOrig="5380" w:dyaOrig="380" w14:anchorId="2E410BB4">
          <v:shape id="_x0000_i1890" type="#_x0000_t75" style="width:268.4pt;height:19pt" o:ole="">
            <v:imagedata r:id="rId296" o:title=""/>
          </v:shape>
          <o:OLEObject Type="Embed" ProgID="Equation.DSMT4" ShapeID="_x0000_i1890" DrawAspect="Content" ObjectID="_1760460202" r:id="rId297"/>
        </w:object>
      </w:r>
      <w:r>
        <w:t>)</w:t>
      </w:r>
    </w:p>
    <w:p w14:paraId="0029A4B1" w14:textId="77777777" w:rsidR="004A7554" w:rsidRDefault="004A7554" w:rsidP="004A7554">
      <w:pPr>
        <w:pStyle w:val="a3"/>
      </w:pPr>
      <w:r>
        <w:t>Полюсы находятся в пределах единичной окружности. Фильтр является устойчивым.</w:t>
      </w:r>
    </w:p>
    <w:p w14:paraId="589FCCF3" w14:textId="0FE5D2F6" w:rsidR="004A7554" w:rsidRDefault="004A7554" w:rsidP="004A7554">
      <w:pPr>
        <w:pStyle w:val="a3"/>
      </w:pPr>
      <w:r>
        <w:t>Фильтр №9 (</w:t>
      </w:r>
      <w:r w:rsidR="0066427D" w:rsidRPr="000C7364">
        <w:rPr>
          <w:position w:val="-14"/>
        </w:rPr>
        <w:object w:dxaOrig="5240" w:dyaOrig="380" w14:anchorId="106AC293">
          <v:shape id="_x0000_i1892" type="#_x0000_t75" style="width:261.5pt;height:19pt" o:ole="">
            <v:imagedata r:id="rId298" o:title=""/>
          </v:shape>
          <o:OLEObject Type="Embed" ProgID="Equation.DSMT4" ShapeID="_x0000_i1892" DrawAspect="Content" ObjectID="_1760460203" r:id="rId299"/>
        </w:object>
      </w:r>
      <w:r>
        <w:t>)</w:t>
      </w:r>
    </w:p>
    <w:p w14:paraId="05867E65" w14:textId="77777777" w:rsidR="004A7554" w:rsidRDefault="004A7554" w:rsidP="004A7554">
      <w:pPr>
        <w:pStyle w:val="a3"/>
      </w:pPr>
      <w:r>
        <w:t>Полюсы находятся в пределах единичной окружности. Фильтр является устойчивым.</w:t>
      </w:r>
    </w:p>
    <w:p w14:paraId="13AB8AB6" w14:textId="1A5AA4DF" w:rsidR="004A7554" w:rsidRDefault="004A7554" w:rsidP="004A7554">
      <w:pPr>
        <w:pStyle w:val="a3"/>
      </w:pPr>
      <w:r>
        <w:t>Фильтр №10 (</w:t>
      </w:r>
      <w:r w:rsidR="0066427D" w:rsidRPr="000C7364">
        <w:rPr>
          <w:position w:val="-14"/>
        </w:rPr>
        <w:object w:dxaOrig="5360" w:dyaOrig="380" w14:anchorId="6AB72E22">
          <v:shape id="_x0000_i1894" type="#_x0000_t75" style="width:266.7pt;height:19pt" o:ole="">
            <v:imagedata r:id="rId300" o:title=""/>
          </v:shape>
          <o:OLEObject Type="Embed" ProgID="Equation.DSMT4" ShapeID="_x0000_i1894" DrawAspect="Content" ObjectID="_1760460204" r:id="rId301"/>
        </w:object>
      </w:r>
      <w:r>
        <w:t>)</w:t>
      </w:r>
    </w:p>
    <w:p w14:paraId="36F52D6D" w14:textId="77777777" w:rsidR="004A7554" w:rsidRDefault="004A7554" w:rsidP="004A7554">
      <w:pPr>
        <w:pStyle w:val="a3"/>
      </w:pPr>
      <w:r>
        <w:t>Полюсы находятся в пределах единичной окружности. Фильтр является устойчивым.</w:t>
      </w:r>
    </w:p>
    <w:bookmarkEnd w:id="1"/>
    <w:p w14:paraId="76DC891C" w14:textId="77777777" w:rsidR="004A7554" w:rsidRDefault="004A7554" w:rsidP="004A7554">
      <w:pPr>
        <w:pStyle w:val="a5"/>
        <w:rPr>
          <w:lang w:eastAsia="ru-RU"/>
        </w:rPr>
      </w:pPr>
      <w:r>
        <w:rPr>
          <w:lang w:eastAsia="ru-RU"/>
        </w:rPr>
        <w:t>4.2 Классификация фильтров</w:t>
      </w:r>
    </w:p>
    <w:p w14:paraId="0584E133" w14:textId="77777777" w:rsidR="004A7554" w:rsidRDefault="004A7554" w:rsidP="004A7554">
      <w:pPr>
        <w:pStyle w:val="a3"/>
      </w:pPr>
      <w:r>
        <w:t>Вид фильтра определяется по характеру локализации АЧХ в рабочем диапазоне частот. Следовательно подаваемый сигнал не должен иметь ширину полосы, выходящую за пределы рабочего диапазона, если условие не выполняется, то надо повысить частоту дискретизации, соответственно возрастет и частота Найквиста, что обеспечивает выполнение условия.</w:t>
      </w:r>
    </w:p>
    <w:p w14:paraId="55C015E7" w14:textId="77777777" w:rsidR="004A7554" w:rsidRPr="00EB3553" w:rsidRDefault="004A7554" w:rsidP="004A7554">
      <w:pPr>
        <w:pStyle w:val="a3"/>
      </w:pPr>
      <w:r>
        <w:t xml:space="preserve">ЦФ с АЧХ </w:t>
      </w:r>
      <w:r w:rsidRPr="00031E74">
        <w:rPr>
          <w:position w:val="-14"/>
          <w:lang w:val="en-US"/>
        </w:rPr>
        <w:object w:dxaOrig="760" w:dyaOrig="400" w14:anchorId="1071B90D">
          <v:shape id="_x0000_i1172" type="#_x0000_t75" style="width:38pt;height:20.15pt" o:ole="">
            <v:imagedata r:id="rId302" o:title=""/>
          </v:shape>
          <o:OLEObject Type="Embed" ProgID="Equation.DSMT4" ShapeID="_x0000_i1172" DrawAspect="Content" ObjectID="_1760460205" r:id="rId303"/>
        </w:object>
      </w:r>
      <w:r w:rsidRPr="00031E74">
        <w:t xml:space="preserve"> </w:t>
      </w:r>
      <w:r>
        <w:t xml:space="preserve">называется ФНЧ, если центральная частота ЦФ принадлежит диапазону </w:t>
      </w:r>
      <w:r w:rsidRPr="00031E74">
        <w:rPr>
          <w:position w:val="-28"/>
        </w:rPr>
        <w:object w:dxaOrig="980" w:dyaOrig="680" w14:anchorId="75D4F45F">
          <v:shape id="_x0000_i1173" type="#_x0000_t75" style="width:48.95pt;height:34pt" o:ole="">
            <v:imagedata r:id="rId304" o:title=""/>
          </v:shape>
          <o:OLEObject Type="Embed" ProgID="Equation.DSMT4" ShapeID="_x0000_i1173" DrawAspect="Content" ObjectID="_1760460206" r:id="rId305"/>
        </w:object>
      </w:r>
      <w:r w:rsidRPr="00031E74">
        <w:t>.</w:t>
      </w:r>
    </w:p>
    <w:p w14:paraId="4515177C" w14:textId="77777777" w:rsidR="004A7554" w:rsidRDefault="004A7554" w:rsidP="004A7554">
      <w:pPr>
        <w:pStyle w:val="a3"/>
      </w:pPr>
      <w:r>
        <w:t xml:space="preserve">ЦФ с АЧХ </w:t>
      </w:r>
      <w:r w:rsidRPr="00031E74">
        <w:rPr>
          <w:position w:val="-14"/>
          <w:lang w:val="en-US"/>
        </w:rPr>
        <w:object w:dxaOrig="760" w:dyaOrig="400" w14:anchorId="05AFD9C0">
          <v:shape id="_x0000_i1174" type="#_x0000_t75" style="width:38pt;height:20.15pt" o:ole="">
            <v:imagedata r:id="rId302" o:title=""/>
          </v:shape>
          <o:OLEObject Type="Embed" ProgID="Equation.DSMT4" ShapeID="_x0000_i1174" DrawAspect="Content" ObjectID="_1760460207" r:id="rId306"/>
        </w:object>
      </w:r>
      <w:r w:rsidRPr="00031E74">
        <w:t xml:space="preserve"> </w:t>
      </w:r>
      <w:r>
        <w:t xml:space="preserve">называется ПФ, если центральная частота ЦФ принадлежит диапазону </w:t>
      </w:r>
      <w:r w:rsidRPr="00031E74">
        <w:rPr>
          <w:position w:val="-28"/>
        </w:rPr>
        <w:object w:dxaOrig="1340" w:dyaOrig="680" w14:anchorId="46414A54">
          <v:shape id="_x0000_i1175" type="#_x0000_t75" style="width:66.8pt;height:34pt" o:ole="">
            <v:imagedata r:id="rId307" o:title=""/>
          </v:shape>
          <o:OLEObject Type="Embed" ProgID="Equation.DSMT4" ShapeID="_x0000_i1175" DrawAspect="Content" ObjectID="_1760460208" r:id="rId308"/>
        </w:object>
      </w:r>
      <w:r w:rsidRPr="00031E74">
        <w:t>.</w:t>
      </w:r>
    </w:p>
    <w:p w14:paraId="5532BE59" w14:textId="77777777" w:rsidR="004A7554" w:rsidRDefault="004A7554" w:rsidP="004A7554">
      <w:pPr>
        <w:pStyle w:val="a3"/>
      </w:pPr>
      <w:r>
        <w:t xml:space="preserve">ЦФ с АЧХ </w:t>
      </w:r>
      <w:r w:rsidRPr="00031E74">
        <w:rPr>
          <w:position w:val="-14"/>
          <w:lang w:val="en-US"/>
        </w:rPr>
        <w:object w:dxaOrig="760" w:dyaOrig="400" w14:anchorId="51CD5F77">
          <v:shape id="_x0000_i1176" type="#_x0000_t75" style="width:38pt;height:20.15pt" o:ole="">
            <v:imagedata r:id="rId302" o:title=""/>
          </v:shape>
          <o:OLEObject Type="Embed" ProgID="Equation.DSMT4" ShapeID="_x0000_i1176" DrawAspect="Content" ObjectID="_1760460209" r:id="rId309"/>
        </w:object>
      </w:r>
      <w:r w:rsidRPr="00031E74">
        <w:t xml:space="preserve"> </w:t>
      </w:r>
      <w:r>
        <w:t>называется</w:t>
      </w:r>
      <w:r w:rsidRPr="00B71F14">
        <w:t xml:space="preserve"> </w:t>
      </w:r>
      <w:r>
        <w:t xml:space="preserve">ФВЧ, если центральная частота ЦФ принадлежит диапазону </w:t>
      </w:r>
      <w:r w:rsidRPr="00031E74">
        <w:rPr>
          <w:position w:val="-28"/>
        </w:rPr>
        <w:object w:dxaOrig="1180" w:dyaOrig="680" w14:anchorId="4ED44819">
          <v:shape id="_x0000_i1177" type="#_x0000_t75" style="width:59.35pt;height:34pt" o:ole="">
            <v:imagedata r:id="rId310" o:title=""/>
          </v:shape>
          <o:OLEObject Type="Embed" ProgID="Equation.DSMT4" ShapeID="_x0000_i1177" DrawAspect="Content" ObjectID="_1760460210" r:id="rId311"/>
        </w:object>
      </w:r>
      <w:r w:rsidRPr="00031E74">
        <w:t>.</w:t>
      </w:r>
    </w:p>
    <w:p w14:paraId="16BD2F0E" w14:textId="77777777" w:rsidR="004A7554" w:rsidRDefault="004A7554" w:rsidP="004A7554">
      <w:pPr>
        <w:pStyle w:val="a3"/>
      </w:pPr>
      <w:r>
        <w:t xml:space="preserve">ЦФ с АЧХ </w:t>
      </w:r>
      <w:r w:rsidRPr="00031E74">
        <w:rPr>
          <w:position w:val="-14"/>
          <w:lang w:val="en-US"/>
        </w:rPr>
        <w:object w:dxaOrig="760" w:dyaOrig="400" w14:anchorId="40DEC830">
          <v:shape id="_x0000_i1178" type="#_x0000_t75" style="width:38pt;height:20.15pt" o:ole="">
            <v:imagedata r:id="rId302" o:title=""/>
          </v:shape>
          <o:OLEObject Type="Embed" ProgID="Equation.DSMT4" ShapeID="_x0000_i1178" DrawAspect="Content" ObjectID="_1760460211" r:id="rId312"/>
        </w:object>
      </w:r>
      <w:r>
        <w:t xml:space="preserve"> называется РФ, если его дополняющая АЧХ описывает ПФ.</w:t>
      </w:r>
    </w:p>
    <w:p w14:paraId="72C2F3F0" w14:textId="087A55A5" w:rsidR="004A7554" w:rsidRDefault="004A7554" w:rsidP="004A7554">
      <w:pPr>
        <w:pStyle w:val="a3"/>
      </w:pPr>
      <w:r>
        <w:t>Фильтр №5: ФНЧ 1-го порядка (</w:t>
      </w:r>
      <w:r w:rsidRPr="00935DBF">
        <w:rPr>
          <w:position w:val="-12"/>
        </w:rPr>
        <w:object w:dxaOrig="2600" w:dyaOrig="360" w14:anchorId="6929ED1D">
          <v:shape id="_x0000_i1393" type="#_x0000_t75" style="width:129.6pt;height:17.85pt" o:ole="">
            <v:imagedata r:id="rId225" o:title=""/>
          </v:shape>
          <o:OLEObject Type="Embed" ProgID="Equation.DSMT4" ShapeID="_x0000_i1393" DrawAspect="Content" ObjectID="_1760460212" r:id="rId313"/>
        </w:object>
      </w:r>
      <w:r>
        <w:t>)</w:t>
      </w:r>
    </w:p>
    <w:p w14:paraId="3C1545CF" w14:textId="7EDE2A3D" w:rsidR="004A7554" w:rsidRDefault="004A7554" w:rsidP="004A7554">
      <w:pPr>
        <w:pStyle w:val="a3"/>
      </w:pPr>
      <w:r>
        <w:t>Фильтр №6: ФВЧ 1-го порядка (</w:t>
      </w:r>
      <w:r w:rsidRPr="00935DBF">
        <w:rPr>
          <w:position w:val="-12"/>
        </w:rPr>
        <w:object w:dxaOrig="2740" w:dyaOrig="360" w14:anchorId="502036AB">
          <v:shape id="_x0000_i1391" type="#_x0000_t75" style="width:137.65pt;height:17.85pt" o:ole="">
            <v:imagedata r:id="rId228" o:title=""/>
          </v:shape>
          <o:OLEObject Type="Embed" ProgID="Equation.DSMT4" ShapeID="_x0000_i1391" DrawAspect="Content" ObjectID="_1760460213" r:id="rId314"/>
        </w:object>
      </w:r>
      <w:r>
        <w:t>)</w:t>
      </w:r>
    </w:p>
    <w:p w14:paraId="1723E759" w14:textId="6F697088" w:rsidR="004A7554" w:rsidRDefault="004A7554" w:rsidP="004A7554">
      <w:pPr>
        <w:pStyle w:val="a3"/>
      </w:pPr>
      <w:r>
        <w:t>Фильтр №7: ФНЧ 2-го порядка (</w:t>
      </w:r>
      <w:r w:rsidRPr="00935DBF">
        <w:rPr>
          <w:position w:val="-12"/>
        </w:rPr>
        <w:object w:dxaOrig="2900" w:dyaOrig="360" w14:anchorId="43820E3F">
          <v:shape id="_x0000_i1389" type="#_x0000_t75" style="width:144.6pt;height:17.85pt" o:ole="">
            <v:imagedata r:id="rId239" o:title=""/>
          </v:shape>
          <o:OLEObject Type="Embed" ProgID="Equation.DSMT4" ShapeID="_x0000_i1389" DrawAspect="Content" ObjectID="_1760460214" r:id="rId315"/>
        </w:object>
      </w:r>
      <w:r>
        <w:t>)</w:t>
      </w:r>
    </w:p>
    <w:p w14:paraId="576F104E" w14:textId="3BDA4FA3" w:rsidR="004A7554" w:rsidRDefault="004A7554" w:rsidP="004A7554">
      <w:pPr>
        <w:pStyle w:val="a3"/>
      </w:pPr>
      <w:r>
        <w:t>Фильтр №8: ФВЧ 2-го порядка (</w:t>
      </w:r>
      <w:r w:rsidRPr="00935DBF">
        <w:rPr>
          <w:position w:val="-12"/>
        </w:rPr>
        <w:object w:dxaOrig="3060" w:dyaOrig="360" w14:anchorId="5085E621">
          <v:shape id="_x0000_i1387" type="#_x0000_t75" style="width:153.8pt;height:17.85pt" o:ole="">
            <v:imagedata r:id="rId242" o:title=""/>
          </v:shape>
          <o:OLEObject Type="Embed" ProgID="Equation.DSMT4" ShapeID="_x0000_i1387" DrawAspect="Content" ObjectID="_1760460215" r:id="rId316"/>
        </w:object>
      </w:r>
      <w:r>
        <w:t>)</w:t>
      </w:r>
    </w:p>
    <w:p w14:paraId="5AD16B68" w14:textId="181AE990" w:rsidR="004A7554" w:rsidRDefault="004A7554" w:rsidP="004A7554">
      <w:pPr>
        <w:pStyle w:val="a3"/>
      </w:pPr>
      <w:r>
        <w:t>Фильтр №9: ПФ 2-го порядка (</w:t>
      </w:r>
      <w:r w:rsidRPr="00935DBF">
        <w:rPr>
          <w:position w:val="-12"/>
        </w:rPr>
        <w:object w:dxaOrig="2920" w:dyaOrig="360" w14:anchorId="467F2E2A">
          <v:shape id="_x0000_i1385" type="#_x0000_t75" style="width:145.15pt;height:17.85pt" o:ole="">
            <v:imagedata r:id="rId253" o:title=""/>
          </v:shape>
          <o:OLEObject Type="Embed" ProgID="Equation.DSMT4" ShapeID="_x0000_i1385" DrawAspect="Content" ObjectID="_1760460216" r:id="rId317"/>
        </w:object>
      </w:r>
      <w:r>
        <w:t>)</w:t>
      </w:r>
    </w:p>
    <w:p w14:paraId="2F126447" w14:textId="0C40C904" w:rsidR="004A7554" w:rsidRPr="004C58D0" w:rsidRDefault="004A7554" w:rsidP="004A7554">
      <w:pPr>
        <w:pStyle w:val="a3"/>
      </w:pPr>
      <w:r>
        <w:t>Фильтр №10: РФ 2-го порядка (</w:t>
      </w:r>
      <w:r w:rsidRPr="00935DBF">
        <w:rPr>
          <w:position w:val="-12"/>
        </w:rPr>
        <w:object w:dxaOrig="2600" w:dyaOrig="360" w14:anchorId="7E11CF0B">
          <v:shape id="_x0000_i1383" type="#_x0000_t75" style="width:129.6pt;height:17.85pt" o:ole="">
            <v:imagedata r:id="rId256" o:title=""/>
          </v:shape>
          <o:OLEObject Type="Embed" ProgID="Equation.DSMT4" ShapeID="_x0000_i1383" DrawAspect="Content" ObjectID="_1760460217" r:id="rId318"/>
        </w:object>
      </w:r>
      <w:r>
        <w:t>)</w:t>
      </w:r>
    </w:p>
    <w:p w14:paraId="6F9DB60E" w14:textId="77777777" w:rsidR="004A7554" w:rsidRDefault="004A7554" w:rsidP="004A7554">
      <w:pPr>
        <w:pStyle w:val="a5"/>
        <w:rPr>
          <w:lang w:eastAsia="ru-RU"/>
        </w:rPr>
      </w:pPr>
      <w:r>
        <w:rPr>
          <w:lang w:eastAsia="ru-RU"/>
        </w:rPr>
        <w:t>4.3 Анализ поведения АЧХ</w:t>
      </w:r>
    </w:p>
    <w:p w14:paraId="105E351E" w14:textId="77777777" w:rsidR="004A7554" w:rsidRDefault="004A7554" w:rsidP="004A7554">
      <w:pPr>
        <w:pStyle w:val="a3"/>
      </w:pPr>
      <w:bookmarkStart w:id="2" w:name="_Hlk120920265"/>
      <w:r>
        <w:t>Сравнение ФНЧ 1-го порядка (фильтр №5) и ФНЧ 2-го порядка (фильтр №7):</w:t>
      </w:r>
    </w:p>
    <w:p w14:paraId="09288775" w14:textId="076F39F2" w:rsidR="004A7554" w:rsidRDefault="004A7554" w:rsidP="004A7554">
      <w:pPr>
        <w:pStyle w:val="a3"/>
        <w:numPr>
          <w:ilvl w:val="0"/>
          <w:numId w:val="1"/>
        </w:numPr>
      </w:pPr>
      <w:r>
        <w:lastRenderedPageBreak/>
        <w:t>полоса пропускания</w:t>
      </w:r>
      <w:r w:rsidRPr="00E72A5B">
        <w:t xml:space="preserve"> </w:t>
      </w:r>
      <w:r>
        <w:t xml:space="preserve">на уровне 0,7 ФНЧ </w:t>
      </w:r>
      <w:r w:rsidRPr="00310813">
        <w:t>2</w:t>
      </w:r>
      <w:r w:rsidRPr="007B2ACA">
        <w:t>-</w:t>
      </w:r>
      <w:r>
        <w:t>го порядка (</w:t>
      </w:r>
      <w:r w:rsidR="0066427D" w:rsidRPr="0066427D">
        <w:t>794</w:t>
      </w:r>
      <w:r>
        <w:t xml:space="preserve"> Гц) шире полосы пропускания на уровне 0,7 ФНЧ </w:t>
      </w:r>
      <w:r w:rsidRPr="00310813">
        <w:t>1</w:t>
      </w:r>
      <w:r>
        <w:t>-го порядка (</w:t>
      </w:r>
      <w:r w:rsidR="0066427D" w:rsidRPr="0066427D">
        <w:t>44</w:t>
      </w:r>
      <w:r w:rsidRPr="002B0920">
        <w:t xml:space="preserve"> </w:t>
      </w:r>
      <w:r>
        <w:t>Гц);</w:t>
      </w:r>
    </w:p>
    <w:p w14:paraId="72E158E2" w14:textId="6410C4D5" w:rsidR="004A7554" w:rsidRDefault="004A7554" w:rsidP="004A7554">
      <w:pPr>
        <w:pStyle w:val="a3"/>
        <w:numPr>
          <w:ilvl w:val="0"/>
          <w:numId w:val="1"/>
        </w:numPr>
      </w:pPr>
      <w:r>
        <w:t>крутизна спада ФНЧ 1-го порядка (0,</w:t>
      </w:r>
      <w:r w:rsidR="0066427D" w:rsidRPr="0066427D">
        <w:t>2046</w:t>
      </w:r>
      <w:r>
        <w:t>) на границе полосы пропускания больше крутизны спада ФНЧ 2-го порядка (</w:t>
      </w:r>
      <w:r w:rsidR="0066427D" w:rsidRPr="0066427D">
        <w:t>0,001</w:t>
      </w:r>
      <w:r w:rsidR="0066427D" w:rsidRPr="00A5640C">
        <w:t>6</w:t>
      </w:r>
      <w:r>
        <w:t>);</w:t>
      </w:r>
    </w:p>
    <w:p w14:paraId="4A1BDDF2" w14:textId="77777777" w:rsidR="004A7554" w:rsidRDefault="004A7554" w:rsidP="004A7554">
      <w:pPr>
        <w:pStyle w:val="a3"/>
        <w:numPr>
          <w:ilvl w:val="0"/>
          <w:numId w:val="1"/>
        </w:numPr>
      </w:pPr>
      <w:r>
        <w:t>некоторые пульсации присутствуют в полосе пропускания ФНЧ 2-го порядка.</w:t>
      </w:r>
    </w:p>
    <w:p w14:paraId="2A1E72E5" w14:textId="77777777" w:rsidR="004A7554" w:rsidRDefault="004A7554" w:rsidP="004A7554">
      <w:pPr>
        <w:pStyle w:val="a3"/>
      </w:pPr>
      <w:r>
        <w:t>Сравнение ФВЧ 1-го порядка (фильтр №6) и ФВЧ 2-го порядка (фильтр №8):</w:t>
      </w:r>
    </w:p>
    <w:p w14:paraId="6D2A76D5" w14:textId="7CC6D485" w:rsidR="004A7554" w:rsidRDefault="004A7554" w:rsidP="004A7554">
      <w:pPr>
        <w:pStyle w:val="a3"/>
        <w:numPr>
          <w:ilvl w:val="0"/>
          <w:numId w:val="2"/>
        </w:numPr>
      </w:pPr>
      <w:r w:rsidRPr="00E72A5B">
        <w:rPr>
          <w:position w:val="-12"/>
        </w:rPr>
        <w:object w:dxaOrig="279" w:dyaOrig="360" w14:anchorId="7C719512">
          <v:shape id="_x0000_i1186" type="#_x0000_t75" style="width:14.4pt;height:17.85pt" o:ole="">
            <v:imagedata r:id="rId319" o:title=""/>
          </v:shape>
          <o:OLEObject Type="Embed" ProgID="Equation.DSMT4" ShapeID="_x0000_i1186" DrawAspect="Content" ObjectID="_1760460218" r:id="rId320"/>
        </w:object>
      </w:r>
      <w:r>
        <w:t xml:space="preserve"> на уровне 0,7 ФВЧ </w:t>
      </w:r>
      <w:r w:rsidRPr="00A109E3">
        <w:t>1</w:t>
      </w:r>
      <w:r>
        <w:t>-го порядка (</w:t>
      </w:r>
      <w:r w:rsidRPr="004C58D0">
        <w:t>39</w:t>
      </w:r>
      <w:r w:rsidR="00A5640C" w:rsidRPr="00A5640C">
        <w:t>56</w:t>
      </w:r>
      <w:r w:rsidRPr="004C58D0">
        <w:t xml:space="preserve"> </w:t>
      </w:r>
      <w:r>
        <w:t xml:space="preserve">Гц) больше </w:t>
      </w:r>
      <w:r w:rsidRPr="00E72A5B">
        <w:rPr>
          <w:position w:val="-12"/>
        </w:rPr>
        <w:object w:dxaOrig="279" w:dyaOrig="360" w14:anchorId="2C70BBFE">
          <v:shape id="_x0000_i1187" type="#_x0000_t75" style="width:14.4pt;height:17.85pt" o:ole="">
            <v:imagedata r:id="rId319" o:title=""/>
          </v:shape>
          <o:OLEObject Type="Embed" ProgID="Equation.DSMT4" ShapeID="_x0000_i1187" DrawAspect="Content" ObjectID="_1760460219" r:id="rId321"/>
        </w:object>
      </w:r>
      <w:r>
        <w:t xml:space="preserve"> на уровне 0,7 ФВЧ </w:t>
      </w:r>
      <w:r w:rsidRPr="00A109E3">
        <w:t>2</w:t>
      </w:r>
      <w:r>
        <w:t>-го порядка (</w:t>
      </w:r>
      <w:r w:rsidR="00A5640C" w:rsidRPr="00A5640C">
        <w:t>3206</w:t>
      </w:r>
      <w:r>
        <w:t xml:space="preserve"> Гц);</w:t>
      </w:r>
    </w:p>
    <w:p w14:paraId="111DB9B3" w14:textId="1CEFE7B1" w:rsidR="004A7554" w:rsidRDefault="004A7554" w:rsidP="004A7554">
      <w:pPr>
        <w:pStyle w:val="a3"/>
        <w:numPr>
          <w:ilvl w:val="0"/>
          <w:numId w:val="2"/>
        </w:numPr>
      </w:pPr>
      <w:r>
        <w:t>крутизна спада ФВЧ 1-го порядка (</w:t>
      </w:r>
      <w:r w:rsidRPr="00A109E3">
        <w:t>0,</w:t>
      </w:r>
      <w:r w:rsidR="00A5640C" w:rsidRPr="00A5640C">
        <w:t>2046</w:t>
      </w:r>
      <w:r>
        <w:t>) на границе полосы пропускания больше крутизны спада ФВЧ 2-го порядка (</w:t>
      </w:r>
      <w:r w:rsidR="00A5640C" w:rsidRPr="00A5640C">
        <w:t>0,0016</w:t>
      </w:r>
      <w:r>
        <w:t>);</w:t>
      </w:r>
    </w:p>
    <w:p w14:paraId="3C69C64B" w14:textId="77777777" w:rsidR="004A7554" w:rsidRPr="007B2ACA" w:rsidRDefault="004A7554" w:rsidP="004A7554">
      <w:pPr>
        <w:pStyle w:val="a3"/>
        <w:numPr>
          <w:ilvl w:val="0"/>
          <w:numId w:val="2"/>
        </w:numPr>
      </w:pPr>
      <w:r>
        <w:t>некоторые пульсации присутствуют в полосе пропускания ФВЧ 2-го порядка.</w:t>
      </w:r>
    </w:p>
    <w:bookmarkEnd w:id="2"/>
    <w:p w14:paraId="40E902EA" w14:textId="77777777" w:rsidR="004A7554" w:rsidRDefault="004A7554" w:rsidP="004A7554">
      <w:pPr>
        <w:pStyle w:val="a5"/>
        <w:rPr>
          <w:lang w:eastAsia="ru-RU"/>
        </w:rPr>
      </w:pPr>
      <w:r>
        <w:rPr>
          <w:lang w:eastAsia="ru-RU"/>
        </w:rPr>
        <w:t>4.4 Недостатки и преимущества исследуемых фильтров</w:t>
      </w:r>
    </w:p>
    <w:p w14:paraId="4621926A" w14:textId="77777777" w:rsidR="004A7554" w:rsidRDefault="004A7554" w:rsidP="004A7554">
      <w:pPr>
        <w:pStyle w:val="a3"/>
      </w:pPr>
      <w:r>
        <w:t>Преимущества рекурсивных цифровых фильтров:</w:t>
      </w:r>
    </w:p>
    <w:p w14:paraId="10FACA52" w14:textId="79DBD70E" w:rsidR="004A7554" w:rsidRDefault="004A7554" w:rsidP="004A7554">
      <w:pPr>
        <w:pStyle w:val="a3"/>
        <w:numPr>
          <w:ilvl w:val="0"/>
          <w:numId w:val="4"/>
        </w:numPr>
      </w:pPr>
      <w:r>
        <w:t>Улучшенное качество сигнала</w:t>
      </w:r>
      <w:r w:rsidR="00A5640C" w:rsidRPr="00A5640C">
        <w:t>.</w:t>
      </w:r>
      <w:r>
        <w:t xml:space="preserve"> Рекурсивные фильтры обычно обеспечивают лучшее качество сигнала по сравнению с их нерекурсивными аналогами, поскольку они могут лучше моделировать сложные системы и сигналы.</w:t>
      </w:r>
    </w:p>
    <w:p w14:paraId="00306F27" w14:textId="12FC9CE9" w:rsidR="004A7554" w:rsidRDefault="004A7554" w:rsidP="004A7554">
      <w:pPr>
        <w:pStyle w:val="a3"/>
        <w:numPr>
          <w:ilvl w:val="0"/>
          <w:numId w:val="4"/>
        </w:numPr>
      </w:pPr>
      <w:r>
        <w:t>Более широкий диапазон частот</w:t>
      </w:r>
      <w:r w:rsidR="00A5640C" w:rsidRPr="00A5640C">
        <w:t>.</w:t>
      </w:r>
      <w:r>
        <w:t xml:space="preserve"> Рекурсивные фильтры позволяют обрабатывать сигналы в более широком диапазоне частот, что делает их более гибкими и универсальными.</w:t>
      </w:r>
    </w:p>
    <w:p w14:paraId="5D24E9F5" w14:textId="77777777" w:rsidR="004A7554" w:rsidRDefault="004A7554" w:rsidP="004A7554">
      <w:pPr>
        <w:pStyle w:val="a3"/>
      </w:pPr>
      <w:r>
        <w:t>Недостатки рекурсивных цифровых фильтров:</w:t>
      </w:r>
    </w:p>
    <w:p w14:paraId="6C303E16" w14:textId="77777777" w:rsidR="004A7554" w:rsidRDefault="004A7554" w:rsidP="004A7554">
      <w:pPr>
        <w:pStyle w:val="a3"/>
        <w:numPr>
          <w:ilvl w:val="0"/>
          <w:numId w:val="3"/>
        </w:numPr>
      </w:pPr>
      <w:r>
        <w:t>Возможность возникновения неустойчивости. Рекурсивные фильтры могут стать неустойчивыми, если их параметры не были правильно подобраны.</w:t>
      </w:r>
    </w:p>
    <w:p w14:paraId="11CAB14E" w14:textId="77777777" w:rsidR="004A7554" w:rsidRDefault="004A7554" w:rsidP="004A7554">
      <w:pPr>
        <w:pStyle w:val="a3"/>
        <w:numPr>
          <w:ilvl w:val="0"/>
          <w:numId w:val="3"/>
        </w:numPr>
      </w:pPr>
      <w:r>
        <w:t>Сложность реализации и настройки. Рекурсивные цифровые фильтры требуют более сложных алгоритмов и большего количества вычислений по сравнению с нерекурсивными фильтрами.</w:t>
      </w:r>
    </w:p>
    <w:p w14:paraId="4AB7DABD" w14:textId="2751FA41" w:rsidR="004A7554" w:rsidRDefault="004A7554" w:rsidP="004A7554">
      <w:pPr>
        <w:pStyle w:val="a3"/>
        <w:numPr>
          <w:ilvl w:val="0"/>
          <w:numId w:val="3"/>
        </w:numPr>
      </w:pPr>
      <w:r>
        <w:t>Задержка во времени. Рекурсивные фильтры имеют задержку, так как они обрабатывают сигнал в реальном времени.</w:t>
      </w:r>
    </w:p>
    <w:p w14:paraId="34E09904" w14:textId="77777777" w:rsidR="004A7554" w:rsidRPr="004A7554" w:rsidRDefault="004A7554" w:rsidP="004A7554">
      <w:pPr>
        <w:pStyle w:val="a3"/>
      </w:pPr>
    </w:p>
    <w:sectPr w:rsidR="004A7554" w:rsidRPr="004A7554" w:rsidSect="002644C3">
      <w:footerReference w:type="default" r:id="rId32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594A38" w14:textId="77777777" w:rsidR="00985F9C" w:rsidRDefault="00985F9C" w:rsidP="002644C3">
      <w:pPr>
        <w:spacing w:after="0" w:line="240" w:lineRule="auto"/>
      </w:pPr>
      <w:r>
        <w:separator/>
      </w:r>
    </w:p>
  </w:endnote>
  <w:endnote w:type="continuationSeparator" w:id="0">
    <w:p w14:paraId="2CBFB3A3" w14:textId="77777777" w:rsidR="00985F9C" w:rsidRDefault="00985F9C" w:rsidP="002644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6540462"/>
      <w:docPartObj>
        <w:docPartGallery w:val="Page Numbers (Bottom of Page)"/>
        <w:docPartUnique/>
      </w:docPartObj>
    </w:sdtPr>
    <w:sdtContent>
      <w:p w14:paraId="7409D8F0" w14:textId="475231A1" w:rsidR="002644C3" w:rsidRDefault="002644C3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F7E5256" w14:textId="77777777" w:rsidR="002644C3" w:rsidRDefault="002644C3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1C46BA" w14:textId="77777777" w:rsidR="00985F9C" w:rsidRDefault="00985F9C" w:rsidP="002644C3">
      <w:pPr>
        <w:spacing w:after="0" w:line="240" w:lineRule="auto"/>
      </w:pPr>
      <w:r>
        <w:separator/>
      </w:r>
    </w:p>
  </w:footnote>
  <w:footnote w:type="continuationSeparator" w:id="0">
    <w:p w14:paraId="4FAC766E" w14:textId="77777777" w:rsidR="00985F9C" w:rsidRDefault="00985F9C" w:rsidP="002644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2307C3"/>
    <w:multiLevelType w:val="hybridMultilevel"/>
    <w:tmpl w:val="B6B82EAE"/>
    <w:lvl w:ilvl="0" w:tplc="E65AAB86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 w15:restartNumberingAfterBreak="0">
    <w:nsid w:val="1D0166FB"/>
    <w:multiLevelType w:val="hybridMultilevel"/>
    <w:tmpl w:val="AFAAA222"/>
    <w:lvl w:ilvl="0" w:tplc="5798C46A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2" w15:restartNumberingAfterBreak="0">
    <w:nsid w:val="47D44D10"/>
    <w:multiLevelType w:val="hybridMultilevel"/>
    <w:tmpl w:val="5BE4D438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6C927A45"/>
    <w:multiLevelType w:val="hybridMultilevel"/>
    <w:tmpl w:val="E50210EC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num w:numId="1" w16cid:durableId="1379009767">
    <w:abstractNumId w:val="2"/>
  </w:num>
  <w:num w:numId="2" w16cid:durableId="2020765595">
    <w:abstractNumId w:val="3"/>
  </w:num>
  <w:num w:numId="3" w16cid:durableId="1502354924">
    <w:abstractNumId w:val="1"/>
  </w:num>
  <w:num w:numId="4" w16cid:durableId="13487506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1560"/>
    <w:rsid w:val="00023740"/>
    <w:rsid w:val="0002676F"/>
    <w:rsid w:val="002644C3"/>
    <w:rsid w:val="002A3519"/>
    <w:rsid w:val="0035711A"/>
    <w:rsid w:val="004416D3"/>
    <w:rsid w:val="004A7554"/>
    <w:rsid w:val="004D294B"/>
    <w:rsid w:val="00563399"/>
    <w:rsid w:val="00597406"/>
    <w:rsid w:val="00642FF9"/>
    <w:rsid w:val="00654E24"/>
    <w:rsid w:val="0066427D"/>
    <w:rsid w:val="0084713D"/>
    <w:rsid w:val="00896BE5"/>
    <w:rsid w:val="008D4B44"/>
    <w:rsid w:val="00970C24"/>
    <w:rsid w:val="00985F9C"/>
    <w:rsid w:val="00A229DA"/>
    <w:rsid w:val="00A5640C"/>
    <w:rsid w:val="00A8175D"/>
    <w:rsid w:val="00D21560"/>
    <w:rsid w:val="00E532AC"/>
    <w:rsid w:val="00EB5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BA72C"/>
  <w15:chartTrackingRefBased/>
  <w15:docId w15:val="{E07D1CD4-BC4B-4F29-8F31-C1ED3D0BB0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5B8F"/>
    <w:pPr>
      <w:spacing w:line="256" w:lineRule="auto"/>
      <w:jc w:val="both"/>
    </w:pPr>
    <w:rPr>
      <w:rFonts w:ascii="Times New Roman" w:hAnsi="Times New Roman"/>
      <w:kern w:val="0"/>
      <w:sz w:val="24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й основной текст"/>
    <w:basedOn w:val="a"/>
    <w:link w:val="a4"/>
    <w:qFormat/>
    <w:rsid w:val="004D294B"/>
    <w:pPr>
      <w:tabs>
        <w:tab w:val="left" w:pos="3402"/>
        <w:tab w:val="left" w:pos="9072"/>
      </w:tabs>
      <w:spacing w:after="0" w:line="360" w:lineRule="auto"/>
      <w:ind w:firstLine="397"/>
      <w:contextualSpacing/>
    </w:pPr>
    <w:rPr>
      <w:rFonts w:eastAsia="Times New Roman" w:cs="Times New Roman"/>
      <w:color w:val="000000"/>
      <w:szCs w:val="28"/>
      <w:lang w:eastAsia="ru-RU"/>
    </w:rPr>
  </w:style>
  <w:style w:type="character" w:customStyle="1" w:styleId="a4">
    <w:name w:val="Мой основной текст Знак"/>
    <w:basedOn w:val="a0"/>
    <w:link w:val="a3"/>
    <w:rsid w:val="004D294B"/>
    <w:rPr>
      <w:rFonts w:ascii="Times New Roman" w:eastAsia="Times New Roman" w:hAnsi="Times New Roman" w:cs="Times New Roman"/>
      <w:color w:val="000000"/>
      <w:sz w:val="24"/>
      <w:szCs w:val="28"/>
      <w:lang w:eastAsia="ru-RU"/>
    </w:rPr>
  </w:style>
  <w:style w:type="paragraph" w:customStyle="1" w:styleId="a5">
    <w:name w:val="Мой подраздел"/>
    <w:basedOn w:val="a"/>
    <w:link w:val="a6"/>
    <w:qFormat/>
    <w:rsid w:val="004D294B"/>
    <w:pPr>
      <w:spacing w:before="120" w:after="120" w:line="240" w:lineRule="auto"/>
      <w:jc w:val="center"/>
    </w:pPr>
    <w:rPr>
      <w:rFonts w:cs="Times New Roman"/>
      <w:b/>
      <w:sz w:val="28"/>
      <w:szCs w:val="28"/>
    </w:rPr>
  </w:style>
  <w:style w:type="character" w:customStyle="1" w:styleId="a6">
    <w:name w:val="Мой подраздел Знак"/>
    <w:basedOn w:val="a0"/>
    <w:link w:val="a5"/>
    <w:rsid w:val="004D294B"/>
    <w:rPr>
      <w:rFonts w:ascii="Times New Roman" w:hAnsi="Times New Roman"/>
      <w:b/>
      <w:sz w:val="28"/>
    </w:rPr>
  </w:style>
  <w:style w:type="paragraph" w:customStyle="1" w:styleId="a7">
    <w:name w:val="Мой раздел"/>
    <w:basedOn w:val="a"/>
    <w:link w:val="a8"/>
    <w:qFormat/>
    <w:rsid w:val="004D294B"/>
    <w:pPr>
      <w:spacing w:before="120" w:after="120" w:line="240" w:lineRule="auto"/>
      <w:jc w:val="center"/>
    </w:pPr>
    <w:rPr>
      <w:rFonts w:cs="Times New Roman"/>
      <w:b/>
      <w:sz w:val="32"/>
      <w:szCs w:val="28"/>
    </w:rPr>
  </w:style>
  <w:style w:type="character" w:customStyle="1" w:styleId="a8">
    <w:name w:val="Мой раздел Знак"/>
    <w:basedOn w:val="a0"/>
    <w:link w:val="a7"/>
    <w:rsid w:val="004D294B"/>
    <w:rPr>
      <w:rFonts w:ascii="Times New Roman" w:hAnsi="Times New Roman"/>
      <w:b/>
      <w:sz w:val="32"/>
    </w:rPr>
  </w:style>
  <w:style w:type="paragraph" w:styleId="a9">
    <w:name w:val="caption"/>
    <w:basedOn w:val="a"/>
    <w:next w:val="a"/>
    <w:uiPriority w:val="35"/>
    <w:unhideWhenUsed/>
    <w:qFormat/>
    <w:rsid w:val="00EB5B8F"/>
    <w:pPr>
      <w:spacing w:after="200" w:line="240" w:lineRule="auto"/>
      <w:jc w:val="center"/>
    </w:pPr>
    <w:rPr>
      <w:iCs/>
      <w:szCs w:val="18"/>
    </w:rPr>
  </w:style>
  <w:style w:type="table" w:styleId="aa">
    <w:name w:val="Table Grid"/>
    <w:basedOn w:val="a1"/>
    <w:uiPriority w:val="39"/>
    <w:rsid w:val="00EB5B8F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3"/>
    <w:next w:val="a"/>
    <w:link w:val="MTDisplayEquation0"/>
    <w:rsid w:val="00EB5B8F"/>
    <w:pPr>
      <w:tabs>
        <w:tab w:val="clear" w:pos="3402"/>
        <w:tab w:val="clear" w:pos="9072"/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EB5B8F"/>
    <w:rPr>
      <w:rFonts w:ascii="Times New Roman" w:eastAsia="Times New Roman" w:hAnsi="Times New Roman" w:cs="Times New Roman"/>
      <w:color w:val="000000"/>
      <w:kern w:val="0"/>
      <w:sz w:val="24"/>
      <w:szCs w:val="28"/>
      <w:lang w:eastAsia="ru-RU"/>
      <w14:ligatures w14:val="none"/>
    </w:rPr>
  </w:style>
  <w:style w:type="paragraph" w:styleId="ab">
    <w:name w:val="header"/>
    <w:basedOn w:val="a"/>
    <w:link w:val="ac"/>
    <w:uiPriority w:val="99"/>
    <w:unhideWhenUsed/>
    <w:rsid w:val="002644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2644C3"/>
    <w:rPr>
      <w:rFonts w:ascii="Times New Roman" w:hAnsi="Times New Roman"/>
      <w:kern w:val="0"/>
      <w:sz w:val="24"/>
      <w14:ligatures w14:val="none"/>
    </w:rPr>
  </w:style>
  <w:style w:type="paragraph" w:styleId="ad">
    <w:name w:val="footer"/>
    <w:basedOn w:val="a"/>
    <w:link w:val="ae"/>
    <w:uiPriority w:val="99"/>
    <w:unhideWhenUsed/>
    <w:rsid w:val="002644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2644C3"/>
    <w:rPr>
      <w:rFonts w:ascii="Times New Roman" w:hAnsi="Times New Roman"/>
      <w:kern w:val="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theme" Target="theme/theme1.xml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48" Type="http://schemas.openxmlformats.org/officeDocument/2006/relationships/image" Target="media/image121.e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4.bin"/><Relationship Id="rId218" Type="http://schemas.openxmlformats.org/officeDocument/2006/relationships/image" Target="media/image103.emf"/><Relationship Id="rId239" Type="http://schemas.openxmlformats.org/officeDocument/2006/relationships/image" Target="media/image116.wmf"/><Relationship Id="rId250" Type="http://schemas.openxmlformats.org/officeDocument/2006/relationships/image" Target="media/image122.e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9.bin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4.wmf"/><Relationship Id="rId219" Type="http://schemas.openxmlformats.org/officeDocument/2006/relationships/image" Target="media/image104.wmf"/><Relationship Id="rId230" Type="http://schemas.openxmlformats.org/officeDocument/2006/relationships/image" Target="media/image111.e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88" Type="http://schemas.openxmlformats.org/officeDocument/2006/relationships/image" Target="media/image42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7.e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e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6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e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e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e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image" Target="media/image153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emf"/><Relationship Id="rId90" Type="http://schemas.openxmlformats.org/officeDocument/2006/relationships/image" Target="media/image43.emf"/><Relationship Id="rId165" Type="http://schemas.openxmlformats.org/officeDocument/2006/relationships/image" Target="media/image79.wmf"/><Relationship Id="rId186" Type="http://schemas.openxmlformats.org/officeDocument/2006/relationships/image" Target="media/image85.png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2.emf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1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e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6.png"/><Relationship Id="rId1" Type="http://schemas.openxmlformats.org/officeDocument/2006/relationships/numbering" Target="numbering.xml"/><Relationship Id="rId212" Type="http://schemas.openxmlformats.org/officeDocument/2006/relationships/image" Target="media/image99.e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2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e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0.wmf"/><Relationship Id="rId234" Type="http://schemas.openxmlformats.org/officeDocument/2006/relationships/image" Target="media/image113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e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47.bin"/><Relationship Id="rId322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image" Target="media/image107.e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9.wmf"/><Relationship Id="rId32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2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8.wmf"/><Relationship Id="rId246" Type="http://schemas.openxmlformats.org/officeDocument/2006/relationships/image" Target="media/image120.e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e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image" Target="media/image101.emf"/><Relationship Id="rId236" Type="http://schemas.openxmlformats.org/officeDocument/2006/relationships/image" Target="media/image114.e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png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2.wmf"/><Relationship Id="rId258" Type="http://schemas.openxmlformats.org/officeDocument/2006/relationships/image" Target="media/image127.e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9.e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3.wmf"/><Relationship Id="rId6" Type="http://schemas.openxmlformats.org/officeDocument/2006/relationships/endnotes" Target="endnotes.xml"/><Relationship Id="rId238" Type="http://schemas.openxmlformats.org/officeDocument/2006/relationships/image" Target="media/image115.e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emf"/><Relationship Id="rId316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2780</Words>
  <Characters>15848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 fit</dc:creator>
  <cp:keywords/>
  <dc:description/>
  <cp:lastModifiedBy>Pro fit</cp:lastModifiedBy>
  <cp:revision>18</cp:revision>
  <cp:lastPrinted>2023-11-02T16:47:00Z</cp:lastPrinted>
  <dcterms:created xsi:type="dcterms:W3CDTF">2023-10-11T19:24:00Z</dcterms:created>
  <dcterms:modified xsi:type="dcterms:W3CDTF">2023-11-02T16:47:00Z</dcterms:modified>
</cp:coreProperties>
</file>